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4FAD67" w14:textId="186AC0DB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bookmarkStart w:id="0" w:name="_Toc136296691"/>
      <w:r w:rsidRPr="003D31AD">
        <w:rPr>
          <w:rFonts w:ascii="Times New Roman" w:hAnsi="Times New Roman" w:cs="Times New Roman"/>
          <w:sz w:val="24"/>
        </w:rPr>
        <w:t xml:space="preserve">МИНИСТЕРСТВО НАУКИ И ВЫСШЕГО ОБРАЗОВАНИЯ РОССИЙСКОЙ ФЕДЕРАЦИИ </w:t>
      </w:r>
    </w:p>
    <w:p w14:paraId="19BFE10A" w14:textId="77777777" w:rsidR="003D31AD" w:rsidRDefault="003D31AD" w:rsidP="003D31AD">
      <w:pPr>
        <w:spacing w:after="0"/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ФЕДЕРАЛЬНОЕ ГОСУДАРСТВЕННОЕ АВТОНОМНОЕ ОБРАЗОВАТЕЛЬНОЕ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УЧРЕЖДЕНИЕ ВЫСШЕГО ОБРАЗОВАНИЯ</w:t>
      </w:r>
      <w:r>
        <w:rPr>
          <w:rFonts w:ascii="Times New Roman" w:hAnsi="Times New Roman" w:cs="Times New Roman"/>
          <w:sz w:val="24"/>
        </w:rPr>
        <w:t xml:space="preserve"> </w:t>
      </w:r>
    </w:p>
    <w:p w14:paraId="4625D010" w14:textId="415AD189" w:rsidR="003D31AD" w:rsidRPr="008B7097" w:rsidRDefault="003D31AD" w:rsidP="008B7097">
      <w:pPr>
        <w:ind w:left="1026" w:right="589" w:hanging="824"/>
        <w:jc w:val="center"/>
        <w:rPr>
          <w:rFonts w:ascii="Times New Roman" w:hAnsi="Times New Roman" w:cs="Times New Roman"/>
          <w:sz w:val="24"/>
        </w:rPr>
      </w:pPr>
      <w:r w:rsidRPr="003D31AD">
        <w:rPr>
          <w:rFonts w:ascii="Times New Roman" w:hAnsi="Times New Roman" w:cs="Times New Roman"/>
          <w:sz w:val="24"/>
        </w:rPr>
        <w:t>«НАЦИОНАЛЬНЫЙ ИССЛЕДОВАТЕЛЬСКИЙ НИЖЕГОРОДСКИЙ ГОСУДАРСТВЕННЫЙ УНИВЕРСИТЕТ</w:t>
      </w:r>
      <w:r>
        <w:rPr>
          <w:rFonts w:ascii="Times New Roman" w:hAnsi="Times New Roman" w:cs="Times New Roman"/>
          <w:sz w:val="24"/>
        </w:rPr>
        <w:t xml:space="preserve"> </w:t>
      </w:r>
      <w:r w:rsidRPr="003D31AD">
        <w:rPr>
          <w:rFonts w:ascii="Times New Roman" w:hAnsi="Times New Roman" w:cs="Times New Roman"/>
          <w:sz w:val="24"/>
        </w:rPr>
        <w:t>им. Н.И. ЛОБАЧЕВСКОГО (ННГУ)»</w:t>
      </w:r>
    </w:p>
    <w:p w14:paraId="5FB4BD93" w14:textId="2EF542E6" w:rsidR="003D31AD" w:rsidRPr="008B7097" w:rsidRDefault="003D31AD" w:rsidP="008B7097">
      <w:pPr>
        <w:pStyle w:val="affff1"/>
        <w:spacing w:before="1"/>
        <w:ind w:left="971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Химический факультет</w:t>
      </w:r>
    </w:p>
    <w:p w14:paraId="3C5F9546" w14:textId="070CD8B5" w:rsidR="003D31AD" w:rsidRPr="008B7097" w:rsidRDefault="003D31AD" w:rsidP="008B7097">
      <w:pPr>
        <w:pStyle w:val="affff1"/>
        <w:ind w:left="970" w:right="809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8B7097" w:rsidRPr="008B7097">
        <w:rPr>
          <w:rFonts w:ascii="Times New Roman" w:hAnsi="Times New Roman" w:cs="Times New Roman"/>
          <w:sz w:val="28"/>
          <w:szCs w:val="28"/>
        </w:rPr>
        <w:t>физической химии</w:t>
      </w:r>
    </w:p>
    <w:p w14:paraId="39EE6803" w14:textId="77777777" w:rsidR="003D31AD" w:rsidRPr="008B7097" w:rsidRDefault="003D31AD" w:rsidP="00B0396C">
      <w:pPr>
        <w:rPr>
          <w:rFonts w:ascii="Times New Roman" w:hAnsi="Times New Roman" w:cs="Times New Roman"/>
          <w:b/>
          <w:sz w:val="28"/>
          <w:szCs w:val="28"/>
        </w:rPr>
      </w:pPr>
      <w:r w:rsidRPr="008B7097">
        <w:rPr>
          <w:rFonts w:ascii="Times New Roman" w:hAnsi="Times New Roman" w:cs="Times New Roman"/>
          <w:b/>
          <w:sz w:val="28"/>
          <w:szCs w:val="28"/>
        </w:rPr>
        <w:t>Выпускная квалификационная работа (дипломная работа)</w:t>
      </w:r>
    </w:p>
    <w:p w14:paraId="0A18FCCE" w14:textId="77777777" w:rsidR="003D31AD" w:rsidRPr="008B7097" w:rsidRDefault="003D31AD" w:rsidP="003D31AD">
      <w:pPr>
        <w:pStyle w:val="affff1"/>
        <w:rPr>
          <w:rFonts w:ascii="Times New Roman" w:hAnsi="Times New Roman" w:cs="Times New Roman"/>
          <w:b/>
          <w:sz w:val="28"/>
          <w:szCs w:val="28"/>
        </w:rPr>
      </w:pPr>
    </w:p>
    <w:p w14:paraId="7BA729C6" w14:textId="77777777" w:rsidR="003D31AD" w:rsidRPr="008B7097" w:rsidRDefault="003D31AD" w:rsidP="003D31AD">
      <w:pPr>
        <w:pStyle w:val="affff1"/>
        <w:spacing w:before="6"/>
        <w:rPr>
          <w:rFonts w:ascii="Times New Roman" w:hAnsi="Times New Roman" w:cs="Times New Roman"/>
          <w:b/>
          <w:sz w:val="28"/>
          <w:szCs w:val="28"/>
        </w:rPr>
      </w:pPr>
    </w:p>
    <w:p w14:paraId="6331B308" w14:textId="5C2242E3" w:rsidR="003D31AD" w:rsidRPr="008B7097" w:rsidRDefault="003D31AD" w:rsidP="003D31AD">
      <w:pPr>
        <w:pStyle w:val="affff1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B7097">
        <w:rPr>
          <w:rFonts w:ascii="Times New Roman" w:hAnsi="Times New Roman" w:cs="Times New Roman"/>
          <w:b/>
          <w:sz w:val="36"/>
          <w:szCs w:val="28"/>
        </w:rPr>
        <w:t>Моделирование процесса полимеризации композиций ДМЭГ/бутанол, ПЭТА/бутанол и ОКМ-2/бутанол инициируемой системой о-хинон/амин</w:t>
      </w:r>
    </w:p>
    <w:p w14:paraId="6EE77AB1" w14:textId="77777777" w:rsidR="008B7097" w:rsidRPr="008B7097" w:rsidRDefault="008B7097" w:rsidP="003D31AD">
      <w:pPr>
        <w:pStyle w:val="affff1"/>
        <w:spacing w:before="7"/>
        <w:rPr>
          <w:rFonts w:ascii="Times New Roman" w:hAnsi="Times New Roman" w:cs="Times New Roman"/>
          <w:b/>
          <w:sz w:val="28"/>
          <w:szCs w:val="28"/>
        </w:rPr>
      </w:pPr>
    </w:p>
    <w:p w14:paraId="78226BF5" w14:textId="323B1966" w:rsidR="003D31AD" w:rsidRPr="008B7097" w:rsidRDefault="003D31AD" w:rsidP="008B7097">
      <w:pPr>
        <w:pStyle w:val="affff1"/>
        <w:spacing w:before="1"/>
        <w:ind w:left="5529" w:right="470" w:firstLine="81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Заведующий</w:t>
      </w:r>
      <w:r w:rsidR="008B7097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 xml:space="preserve">кафедрой: д.х.н. </w:t>
      </w:r>
      <w:r w:rsidR="008B7097">
        <w:rPr>
          <w:rFonts w:ascii="Times New Roman" w:hAnsi="Times New Roman" w:cs="Times New Roman"/>
          <w:sz w:val="28"/>
          <w:szCs w:val="28"/>
        </w:rPr>
        <w:t>Маркин</w:t>
      </w:r>
      <w:r w:rsidRPr="008B7097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А.В.</w:t>
      </w:r>
    </w:p>
    <w:p w14:paraId="5B948366" w14:textId="61E99ECC" w:rsidR="003D31AD" w:rsidRPr="008B7097" w:rsidRDefault="003D31AD" w:rsidP="008B7097">
      <w:pPr>
        <w:pStyle w:val="affff1"/>
        <w:spacing w:before="89"/>
        <w:ind w:left="4962" w:right="460" w:firstLine="696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 xml:space="preserve">Научный руководитель: к.х.н., </w:t>
      </w:r>
      <w:r w:rsidRPr="008B7097">
        <w:rPr>
          <w:rFonts w:ascii="Times New Roman" w:hAnsi="Times New Roman" w:cs="Times New Roman"/>
          <w:sz w:val="28"/>
          <w:szCs w:val="28"/>
        </w:rPr>
        <w:t>Арсеньев М. В</w:t>
      </w:r>
      <w:r w:rsidRPr="008B7097">
        <w:rPr>
          <w:rFonts w:ascii="Times New Roman" w:hAnsi="Times New Roman" w:cs="Times New Roman"/>
          <w:sz w:val="28"/>
          <w:szCs w:val="28"/>
        </w:rPr>
        <w:t>.</w:t>
      </w:r>
    </w:p>
    <w:p w14:paraId="6B81C162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6BE4CAEE" w14:textId="77777777" w:rsidR="003D31AD" w:rsidRPr="008B7097" w:rsidRDefault="003D31AD" w:rsidP="008B7097">
      <w:pPr>
        <w:pStyle w:val="affff1"/>
        <w:jc w:val="right"/>
        <w:rPr>
          <w:rFonts w:ascii="Times New Roman" w:hAnsi="Times New Roman" w:cs="Times New Roman"/>
          <w:sz w:val="28"/>
          <w:szCs w:val="28"/>
        </w:rPr>
      </w:pPr>
    </w:p>
    <w:p w14:paraId="4349EFE4" w14:textId="77777777" w:rsidR="003D31AD" w:rsidRPr="008B7097" w:rsidRDefault="003D31AD" w:rsidP="008B7097">
      <w:pPr>
        <w:pStyle w:val="affff1"/>
        <w:spacing w:before="234"/>
        <w:ind w:left="4111" w:right="474" w:firstLine="1113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Исполнитель,</w:t>
      </w:r>
      <w:r w:rsidRPr="008B7097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студент 5 курса очной формы</w:t>
      </w:r>
      <w:r w:rsidRPr="008B7097">
        <w:rPr>
          <w:rFonts w:ascii="Times New Roman" w:hAnsi="Times New Roman" w:cs="Times New Roman"/>
          <w:spacing w:val="-12"/>
          <w:sz w:val="28"/>
          <w:szCs w:val="28"/>
        </w:rPr>
        <w:t xml:space="preserve"> </w:t>
      </w:r>
      <w:r w:rsidRPr="008B7097">
        <w:rPr>
          <w:rFonts w:ascii="Times New Roman" w:hAnsi="Times New Roman" w:cs="Times New Roman"/>
          <w:sz w:val="28"/>
          <w:szCs w:val="28"/>
        </w:rPr>
        <w:t>обучения</w:t>
      </w:r>
    </w:p>
    <w:p w14:paraId="0684D92B" w14:textId="204A19C6" w:rsidR="003D31AD" w:rsidRPr="008B7097" w:rsidRDefault="008B7097" w:rsidP="008B7097">
      <w:pPr>
        <w:pStyle w:val="affff1"/>
        <w:spacing w:line="321" w:lineRule="exact"/>
        <w:ind w:right="472"/>
        <w:jc w:val="right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Крайнов И. О.</w:t>
      </w:r>
    </w:p>
    <w:p w14:paraId="647066F2" w14:textId="77777777" w:rsidR="003D31AD" w:rsidRPr="008B7097" w:rsidRDefault="003D31AD" w:rsidP="003D31AD">
      <w:pPr>
        <w:pStyle w:val="affff1"/>
        <w:rPr>
          <w:rFonts w:ascii="Times New Roman" w:hAnsi="Times New Roman" w:cs="Times New Roman"/>
          <w:sz w:val="28"/>
          <w:szCs w:val="28"/>
        </w:rPr>
      </w:pPr>
    </w:p>
    <w:p w14:paraId="3CFF01AF" w14:textId="325EB686" w:rsidR="003D31AD" w:rsidRDefault="003D31AD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797D0462" w14:textId="77777777" w:rsidR="008B7097" w:rsidRPr="008B7097" w:rsidRDefault="008B7097" w:rsidP="003D31AD">
      <w:pPr>
        <w:pStyle w:val="affff1"/>
        <w:spacing w:before="4"/>
        <w:rPr>
          <w:rFonts w:ascii="Times New Roman" w:hAnsi="Times New Roman" w:cs="Times New Roman"/>
          <w:sz w:val="28"/>
          <w:szCs w:val="28"/>
        </w:rPr>
      </w:pPr>
    </w:p>
    <w:p w14:paraId="1581CA6A" w14:textId="696DBFA9" w:rsidR="00CD7465" w:rsidRPr="008B7097" w:rsidRDefault="003D31AD" w:rsidP="008B7097">
      <w:pPr>
        <w:pStyle w:val="affff1"/>
        <w:spacing w:before="89" w:line="256" w:lineRule="auto"/>
        <w:ind w:left="4096" w:right="3931"/>
        <w:jc w:val="center"/>
        <w:rPr>
          <w:rFonts w:ascii="Times New Roman" w:hAnsi="Times New Roman" w:cs="Times New Roman"/>
          <w:sz w:val="28"/>
          <w:szCs w:val="28"/>
        </w:rPr>
      </w:pPr>
      <w:r w:rsidRPr="008B7097">
        <w:rPr>
          <w:rFonts w:ascii="Times New Roman" w:hAnsi="Times New Roman" w:cs="Times New Roman"/>
          <w:sz w:val="28"/>
          <w:szCs w:val="28"/>
        </w:rPr>
        <w:t>Нижний Новгород 2021 г.</w:t>
      </w:r>
    </w:p>
    <w:sdt>
      <w:sdtPr>
        <w:id w:val="-888955702"/>
        <w:docPartObj>
          <w:docPartGallery w:val="Table of Contents"/>
          <w:docPartUnique/>
        </w:docPartObj>
      </w:sdtPr>
      <w:sdtEndPr>
        <w:rPr>
          <w:rFonts w:eastAsia="SimSun"/>
          <w:b/>
          <w:bCs/>
          <w:caps w:val="0"/>
          <w:color w:val="auto"/>
          <w:sz w:val="28"/>
          <w:szCs w:val="28"/>
          <w:lang w:eastAsia="en-US"/>
        </w:rPr>
      </w:sdtEndPr>
      <w:sdtContent>
        <w:p w14:paraId="28D8F386" w14:textId="6B884313" w:rsidR="00CD7465" w:rsidRDefault="00CD7465" w:rsidP="00CD7465">
          <w:pPr>
            <w:pStyle w:val="12"/>
          </w:pPr>
          <w:r>
            <w:t>Оглавл</w:t>
          </w:r>
          <w:bookmarkStart w:id="1" w:name="_GoBack"/>
          <w:bookmarkEnd w:id="1"/>
          <w:r>
            <w:t>ение</w:t>
          </w:r>
        </w:p>
        <w:p w14:paraId="39856BCC" w14:textId="03ABFB80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CD746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CD746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CD746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167708269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69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E85385E" w14:textId="716D3A5A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0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Актуальность работ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0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D03E05" w14:textId="62FF13CE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1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Цель работ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1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AE837C8" w14:textId="5B5C6763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2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 Задачи работ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2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B0D80F" w14:textId="3F034223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3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Литературный обзор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3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5DA094" w14:textId="48622568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4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Фотоинициирова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4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2E5FB3F" w14:textId="055AEAF7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5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Активация хинона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5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BE4838A" w14:textId="77120B4E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6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Фотовосстановле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6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973574" w14:textId="59612E09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7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Радикальные реакци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7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EA6168" w14:textId="0F1B4047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8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 Фотодекарбонилирова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8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A7AA72" w14:textId="1167D654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79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5. Потенциальные реакции ингибирован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79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42C530" w14:textId="19321784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0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6. Итоговая схема фотоинициирован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0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C9379E2" w14:textId="6C76FB78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1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полимеризац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1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B7BCD3" w14:textId="4C75F33B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2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Инициирование цеп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2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3D3CFE1" w14:textId="3447AA74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3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Рост цеп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3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DAD3DC" w14:textId="647CB059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4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3. Передача цеп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4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0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8FE990F" w14:textId="1EE53F75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5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4. Ингибирование полимеризаци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5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A428AEC" w14:textId="1BE6BD10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6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5. Обрыв цеп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6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D85B98" w14:textId="7809E95F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7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6. Итоговая схема полимеризаци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7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83ECA95" w14:textId="61CCC35F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8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3. Описание модел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8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BEE9357" w14:textId="42F1EEF6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89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 Диффузионные процесс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89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9748F3" w14:textId="18C0BB52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0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1. Диффуз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0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8D64BAC" w14:textId="7B21AEF0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1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2. Зависимость диффузии от температур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1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021E492" w14:textId="5A4409F2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2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4.3. Вязкость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2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F4A7BC5" w14:textId="353AFFF1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3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Экспериментальная часть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3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77B2063" w14:textId="55356978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4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моделирование кинетической систем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4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9965E7D" w14:textId="0C1792D9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5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Метод моделирован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5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8B3CA2A" w14:textId="5DB8B25E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6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Редукция систем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6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45F5E56" w14:textId="0693EAAB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7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Экспериментальная проверка значений констант скоростей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7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1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9B2E21C" w14:textId="660B049C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8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Оценка коэффициентов самодиффузи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8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990FFA" w14:textId="0FB8CA2C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299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Молекулярная динамика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299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06F8C8" w14:textId="666E38AC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0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Нахождение вязкостей чистых мономеров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0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830061" w14:textId="239AC9B0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1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Результаты</w:t>
            </w:r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и</w:t>
            </w:r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обсужде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1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3B2360C" w14:textId="105F3211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2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Моделирование кинетик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2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D035AB" w14:textId="253ACA80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3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Редукция систем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3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0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A78349" w14:textId="7E35A4DB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4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Экспериментальная проверка редуцированной схем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4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3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1648121" w14:textId="34F97912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5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Зависимость концентраций реагирующих веществ от значения констант скоростей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5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7BAA156" w14:textId="0CE7FD61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6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 Коэффициенты самодиффузи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6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CC2B9E" w14:textId="71591B12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7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1. Плотности чистых компонентов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7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5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CB24242" w14:textId="06D33F3D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8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2. Значения коэффициентов самодиффузии про 300 К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8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A4D376" w14:textId="1E6DE6B0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09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2.3. Зависимость коэффициентов диффузии от температур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09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2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7514EE1" w14:textId="56AC1E65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0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Вывод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0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6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54BCEA1" w14:textId="769545E4" w:rsidR="00CD7465" w:rsidRPr="00CD7465" w:rsidRDefault="00CD7465" w:rsidP="00CD7465">
          <w:pPr>
            <w:pStyle w:val="19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1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Приложения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1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7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842B580" w14:textId="3FE7613C" w:rsidR="00CD7465" w:rsidRPr="00CD7465" w:rsidRDefault="00CD7465" w:rsidP="00CD7465">
          <w:pPr>
            <w:pStyle w:val="2f3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2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 Численное решение системы обыкновенных дифференциальных уравнений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2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7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39E67C" w14:textId="440367C5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3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1. Формирование системы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3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7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24C0DF8" w14:textId="5C2B4833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4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2. Дискретизация по времени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4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8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AC0C4A7" w14:textId="1BD3843A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5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3. Линеаризация системы и итерационное решение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5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2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045012C" w14:textId="2B942E8C" w:rsidR="00CD7465" w:rsidRPr="00CD7465" w:rsidRDefault="00CD7465" w:rsidP="00CD7465">
          <w:pPr>
            <w:pStyle w:val="3c"/>
            <w:tabs>
              <w:tab w:val="right" w:leader="dot" w:pos="9346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167708316" w:history="1">
            <w:r w:rsidRPr="00CD7465">
              <w:rPr>
                <w:rStyle w:val="aff6"/>
                <w:rFonts w:ascii="Times New Roman" w:hAnsi="Times New Roman" w:cs="Times New Roman"/>
                <w:noProof/>
                <w:sz w:val="28"/>
                <w:szCs w:val="28"/>
              </w:rPr>
              <w:t>1.4. Решение СЛАУ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167708316 \h </w:instrTex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Pr="00CD746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603276F" w14:textId="6ECA8CCB" w:rsidR="00CD7465" w:rsidRPr="00CD7465" w:rsidRDefault="00CD7465" w:rsidP="00CD7465">
          <w:pPr>
            <w:spacing w:line="36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CD7465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50CD0857" w14:textId="77777777" w:rsidR="00CD7465" w:rsidRPr="00CD7465" w:rsidRDefault="00CD7465" w:rsidP="000B558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D024EC" w14:textId="51B37F43" w:rsidR="006E0612" w:rsidRPr="00782C96" w:rsidRDefault="006E0612" w:rsidP="001830AD">
      <w:pPr>
        <w:pStyle w:val="12"/>
      </w:pPr>
      <w:bookmarkStart w:id="2" w:name="_Toc167708154"/>
      <w:bookmarkStart w:id="3" w:name="_Toc167708269"/>
      <w:r w:rsidRPr="00782C96">
        <w:rPr>
          <w:rFonts w:hint="eastAsia"/>
        </w:rPr>
        <w:lastRenderedPageBreak/>
        <w:t>Введение</w:t>
      </w:r>
      <w:bookmarkEnd w:id="0"/>
      <w:bookmarkEnd w:id="2"/>
      <w:bookmarkEnd w:id="3"/>
    </w:p>
    <w:p w14:paraId="63252489" w14:textId="1B1B2FE6" w:rsidR="006E0612" w:rsidRDefault="006E0612" w:rsidP="001830AD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 xml:space="preserve">Фотополимеризация — это процесс полимеризации, </w:t>
      </w:r>
      <w:r w:rsidR="00734987">
        <w:t>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734987">
        <w:t>, материалов с градиентными свойствами. При этом ин</w:t>
      </w:r>
      <w:r>
        <w:t>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</w:t>
      </w:r>
      <w:r w:rsidR="00734987">
        <w:t xml:space="preserve"> диапазона или же их комбинации</w:t>
      </w:r>
      <w:r>
        <w:t xml:space="preserve">. </w:t>
      </w:r>
    </w:p>
    <w:p w14:paraId="22F77B74" w14:textId="4D4ED7DB" w:rsidR="006E0612" w:rsidRDefault="006E0612" w:rsidP="001830AD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</w:t>
      </w:r>
      <w:r w:rsidR="00734987">
        <w:t>Ф</w:t>
      </w:r>
      <w:r>
        <w:t>отополимеризаци</w:t>
      </w:r>
      <w:r w:rsidR="00734987">
        <w:t xml:space="preserve">я </w:t>
      </w:r>
      <w:r>
        <w:t xml:space="preserve"> олигоэфир(мет)акрилатов</w:t>
      </w:r>
      <w:r w:rsidR="00734987">
        <w:t xml:space="preserve"> идет </w:t>
      </w:r>
      <w:r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 xml:space="preserve"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</w:t>
      </w:r>
      <w:r>
        <w:lastRenderedPageBreak/>
        <w:t>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6160386B" w:rsidR="006E0612" w:rsidRDefault="00734987" w:rsidP="001830AD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постоянный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 поиску новых эффективных фотоинициаторов полимеризации</w:t>
      </w:r>
      <w:r w:rsidR="006E0612">
        <w:t xml:space="preserve">,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их строением и реакционной способностью</w:t>
      </w:r>
      <w:r w:rsidR="006E0612">
        <w:t xml:space="preserve"> и, естественно, более детальному описанию всей системы в целом. </w:t>
      </w:r>
      <w:r w:rsidR="006E0612"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 w:rsidR="006E0612">
        <w:t xml:space="preserve"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>модель, учитывающую эти особенности фотополимеризации</w:t>
      </w:r>
      <w:r w:rsidR="006350EC">
        <w:t>.</w:t>
      </w:r>
    </w:p>
    <w:p w14:paraId="60CC53D4" w14:textId="1234CE5A" w:rsidR="006E0612" w:rsidRDefault="006E0612" w:rsidP="001830AD">
      <w:pPr>
        <w:pStyle w:val="20"/>
      </w:pPr>
      <w:bookmarkStart w:id="4" w:name="_Toc136296692"/>
      <w:bookmarkStart w:id="5" w:name="_Toc167708155"/>
      <w:bookmarkStart w:id="6" w:name="_Toc167708270"/>
      <w:r w:rsidRPr="00644CFE">
        <w:t>Актуальность</w:t>
      </w:r>
      <w:r>
        <w:t xml:space="preserve"> работы</w:t>
      </w:r>
      <w:bookmarkEnd w:id="4"/>
      <w:bookmarkEnd w:id="5"/>
      <w:bookmarkEnd w:id="6"/>
    </w:p>
    <w:p w14:paraId="19B8D777" w14:textId="2C9455B3" w:rsidR="006E0612" w:rsidRDefault="006350EC" w:rsidP="001830AD">
      <w:pPr>
        <w:pStyle w:val="a3"/>
      </w:pPr>
      <w:r>
        <w:t>Я</w:t>
      </w:r>
      <w:r w:rsidR="006E0612">
        <w:t xml:space="preserve">вление </w:t>
      </w:r>
      <w:r w:rsidR="00D65AD5">
        <w:t xml:space="preserve">фотополимеризации </w:t>
      </w:r>
      <w:r w:rsidR="006E0612">
        <w:t xml:space="preserve">имеет множество применений как в научной, так и в технической сферах. </w:t>
      </w:r>
      <w:r w:rsidRPr="006350EC">
        <w:t>Полимеризация, инициируемая УФ излучением</w:t>
      </w:r>
      <w:r>
        <w:t xml:space="preserve"> </w:t>
      </w:r>
      <w:r w:rsidR="006E0612">
        <w:t xml:space="preserve">является одним из наиболее эффективных методов достижения </w:t>
      </w:r>
      <w:r w:rsidR="006E0612" w:rsidRPr="0022550E">
        <w:t>квазиминутной</w:t>
      </w:r>
      <w:r>
        <w:t xml:space="preserve"> </w:t>
      </w:r>
      <w:r w:rsidR="006E0612">
        <w:t>полимеризации т.е. полимеризации с очень высокой скоростью реакции</w:t>
      </w:r>
      <w:r>
        <w:t xml:space="preserve">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8F51104909B34CF1A42EB37B2171CC1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>
            <w:t>[1]</w:t>
          </w:r>
          <w:r>
            <w:fldChar w:fldCharType="end"/>
          </w:r>
        </w:sdtContent>
      </w:sdt>
      <w:r w:rsidR="006E0612">
        <w:t>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</w:t>
      </w:r>
      <w:r w:rsidR="006516FF">
        <w:t xml:space="preserve"> </w:t>
      </w:r>
      <w:r w:rsidR="006E0612">
        <w:t xml:space="preserve">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 w:rsidR="006E0612">
            <w:fldChar w:fldCharType="separate"/>
          </w:r>
          <w:r w:rsidR="00983B76">
            <w:t>[2]</w:t>
          </w:r>
          <w:r w:rsidR="006E0612">
            <w:fldChar w:fldCharType="end"/>
          </w:r>
        </w:sdtContent>
      </w:sdt>
      <w:r w:rsidR="006E0612"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 w:rsidR="006E0612">
            <w:fldChar w:fldCharType="separate"/>
          </w:r>
          <w:r w:rsidR="00983B76">
            <w:t>[3]</w:t>
          </w:r>
          <w:r w:rsidR="006E0612">
            <w:fldChar w:fldCharType="end"/>
          </w:r>
        </w:sdtContent>
      </w:sdt>
      <w:r w:rsidR="006E0612"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 w:rsidR="006E0612">
            <w:fldChar w:fldCharType="separate"/>
          </w:r>
          <w:r w:rsidR="00983B76">
            <w:t>[4]</w:t>
          </w:r>
          <w:r w:rsidR="006E0612">
            <w:fldChar w:fldCharType="end"/>
          </w:r>
        </w:sdtContent>
      </w:sdt>
      <w:r w:rsidR="006E0612">
        <w:t xml:space="preserve">, </w:t>
      </w:r>
      <w:r w:rsidR="006E0612">
        <w:lastRenderedPageBreak/>
        <w:t xml:space="preserve">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 w:rsidR="006E0612">
            <w:fldChar w:fldCharType="separate"/>
          </w:r>
          <w:r w:rsidR="00983B76">
            <w:t>[5]</w:t>
          </w:r>
          <w:r w:rsidR="006E0612">
            <w:fldChar w:fldCharType="end"/>
          </w:r>
        </w:sdtContent>
      </w:sdt>
      <w:r w:rsidR="006E0612"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 w:rsidR="006E0612">
            <w:fldChar w:fldCharType="separate"/>
          </w:r>
          <w:r w:rsidR="00983B76">
            <w:t>[6]</w:t>
          </w:r>
          <w:r w:rsidR="006E0612">
            <w:fldChar w:fldCharType="end"/>
          </w:r>
        </w:sdtContent>
      </w:sdt>
      <w:r w:rsidR="006E0612"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 w:rsidR="006E0612">
            <w:fldChar w:fldCharType="separate"/>
          </w:r>
          <w:r w:rsidR="00983B76">
            <w:t>[7]</w:t>
          </w:r>
          <w:r w:rsidR="006E0612">
            <w:fldChar w:fldCharType="end"/>
          </w:r>
        </w:sdtContent>
      </w:sdt>
      <w:r w:rsidR="006E0612">
        <w:t xml:space="preserve">. Фотополимеризация также применяется в </w:t>
      </w:r>
      <w:r w:rsidR="006E0612" w:rsidRPr="00E77C5A">
        <w:t>оптике</w:t>
      </w:r>
      <w:r w:rsidR="006E0612">
        <w:t xml:space="preserve">, </w:t>
      </w:r>
      <w:r w:rsidR="006E0612" w:rsidRPr="00E77C5A">
        <w:t>медицине</w:t>
      </w:r>
      <w:r w:rsidR="006E0612">
        <w:t xml:space="preserve">, </w:t>
      </w:r>
      <w:r w:rsidR="006E0612" w:rsidRPr="00E77C5A">
        <w:t>полиграфии</w:t>
      </w:r>
      <w:r w:rsidR="006E0612">
        <w:t>,</w:t>
      </w:r>
      <w:r w:rsidR="006E0612" w:rsidRPr="00B27AD4">
        <w:t xml:space="preserve"> </w:t>
      </w:r>
      <w:r w:rsidR="006E0612" w:rsidRPr="00E77C5A">
        <w:t>оптоэлектро</w:t>
      </w:r>
      <w:r w:rsidR="006E0612">
        <w:t>н</w:t>
      </w:r>
      <w:r w:rsidR="006E0612" w:rsidRPr="00E77C5A">
        <w:t>ике</w:t>
      </w:r>
      <w:r w:rsidR="006E0612">
        <w:t xml:space="preserve">. </w:t>
      </w:r>
      <w:r w:rsidR="006E0612" w:rsidRPr="00B65979">
        <w:t>Метод фотоинициируемой радикальной полимеризации популярен</w:t>
      </w:r>
      <w:r w:rsidR="006E0612">
        <w:t xml:space="preserve"> еще и</w:t>
      </w:r>
      <w:r w:rsidR="006E0612"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 w:rsidR="006E0612"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 w:rsidR="006E06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 w:rsidR="006E0612">
            <w:fldChar w:fldCharType="separate"/>
          </w:r>
          <w:r w:rsidR="00983B76">
            <w:t>[8]</w:t>
          </w:r>
          <w:r w:rsidR="006E0612">
            <w:fldChar w:fldCharType="end"/>
          </w:r>
        </w:sdtContent>
      </w:sdt>
      <w:r w:rsidR="006E0612" w:rsidRPr="00B65979">
        <w:t>. Для создания трехмерного объекта можно использовать метод однофотонной полимеризации, при котором полимерные слои поочередно соединяются друг с другом</w:t>
      </w:r>
      <w:r w:rsidR="006E0612">
        <w:t>. Естественно, сами ф</w:t>
      </w:r>
      <w:r w:rsidR="006E0612" w:rsidRPr="00BB3F1E">
        <w:t xml:space="preserve">отоинициаторы имеют большое значение для </w:t>
      </w:r>
      <w:r w:rsidR="006E0612">
        <w:t>построения</w:t>
      </w:r>
      <w:r w:rsidR="006E0612"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1830AD">
      <w:pPr>
        <w:pStyle w:val="a3"/>
        <w:numPr>
          <w:ilvl w:val="0"/>
          <w:numId w:val="3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растворимость в мономерах</w:t>
      </w:r>
    </w:p>
    <w:p w14:paraId="0FEAD088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устойчивость в ФПК</w:t>
      </w:r>
    </w:p>
    <w:p w14:paraId="3E4EA735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1830AD">
      <w:pPr>
        <w:pStyle w:val="a3"/>
        <w:numPr>
          <w:ilvl w:val="0"/>
          <w:numId w:val="3"/>
        </w:numPr>
      </w:pPr>
      <w:r w:rsidRPr="00BB3F1E">
        <w:t xml:space="preserve">безвредность </w:t>
      </w:r>
    </w:p>
    <w:p w14:paraId="1A73AEEF" w14:textId="77777777" w:rsidR="006E0612" w:rsidRDefault="006E0612" w:rsidP="001830AD">
      <w:pPr>
        <w:pStyle w:val="a3"/>
        <w:numPr>
          <w:ilvl w:val="0"/>
          <w:numId w:val="3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5BA7E85" w:rsidR="006E0612" w:rsidRDefault="006E0612" w:rsidP="001830AD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</w:t>
      </w:r>
      <w:r w:rsidR="006F30BE">
        <w:t>. Д</w:t>
      </w:r>
      <w:r w:rsidRPr="00BB3F1E">
        <w:t>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</w:t>
      </w:r>
      <w:r w:rsidR="00232FCE">
        <w:t>активные центра радикальной полимеризации</w:t>
      </w:r>
      <w:r w:rsidR="006F30BE">
        <w:t>.</w:t>
      </w:r>
      <w:r>
        <w:t xml:space="preserve"> </w:t>
      </w:r>
      <w:r w:rsidR="006F30BE">
        <w:t>В</w:t>
      </w:r>
      <w:r>
        <w:t>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lastRenderedPageBreak/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</w:t>
      </w:r>
      <w:r w:rsidR="006F30BE">
        <w:t>в.</w:t>
      </w:r>
      <w:r>
        <w:t xml:space="preserve"> </w:t>
      </w:r>
    </w:p>
    <w:p w14:paraId="2D99EDA5" w14:textId="1451F770" w:rsidR="006E0612" w:rsidRDefault="006E0612" w:rsidP="001830AD">
      <w:pPr>
        <w:pStyle w:val="a3"/>
      </w:pPr>
      <w:r>
        <w:t xml:space="preserve">Математическое моделирование такой системы даст возможность </w:t>
      </w:r>
      <w:r w:rsidR="006F30BE">
        <w:t>с</w:t>
      </w:r>
      <w:r>
        <w:t>прогнозировать эти свойства</w:t>
      </w:r>
      <w:r w:rsidR="006F30BE">
        <w:t>, а</w:t>
      </w:r>
      <w:r>
        <w:t xml:space="preserve"> также оптимизировать некоторые параметры, такие как интенсивность излучения, концентраци</w:t>
      </w:r>
      <w:r w:rsidR="0002676D">
        <w:t>я</w:t>
      </w:r>
      <w:r>
        <w:t xml:space="preserve">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</w:t>
      </w:r>
      <w:r w:rsidR="0002676D">
        <w:t>а</w:t>
      </w:r>
      <w:r>
        <w:t xml:space="preserve">. Такая модель позволит лучше объяснить механизм реакции и составить комплексное понимание процессов в </w:t>
      </w:r>
      <w:r w:rsidR="005D76ED">
        <w:t>рассматриваемой</w:t>
      </w:r>
      <w:r>
        <w:t xml:space="preserve"> и подобной ей системах. </w:t>
      </w:r>
    </w:p>
    <w:p w14:paraId="5066071A" w14:textId="4EAA052C" w:rsidR="006E0612" w:rsidRDefault="006E0612" w:rsidP="001830AD">
      <w:pPr>
        <w:pStyle w:val="20"/>
      </w:pPr>
      <w:bookmarkStart w:id="7" w:name="_Toc136296693"/>
      <w:bookmarkStart w:id="8" w:name="_Toc167708156"/>
      <w:bookmarkStart w:id="9" w:name="_Toc167708271"/>
      <w:r>
        <w:t>Цель работы</w:t>
      </w:r>
      <w:bookmarkEnd w:id="7"/>
      <w:bookmarkEnd w:id="8"/>
      <w:bookmarkEnd w:id="9"/>
    </w:p>
    <w:p w14:paraId="6B9546DE" w14:textId="37AB55A8" w:rsidR="009F5E5B" w:rsidRPr="009F5E5B" w:rsidRDefault="00994560" w:rsidP="001830AD">
      <w:pPr>
        <w:pStyle w:val="a3"/>
      </w:pPr>
      <w:r>
        <w:t>Целью</w:t>
      </w:r>
      <w:r w:rsidR="00D65AD5">
        <w:t xml:space="preserve"> работы</w:t>
      </w:r>
      <w:r>
        <w:t xml:space="preserve"> работы является</w:t>
      </w:r>
      <w:r w:rsidR="00D65AD5">
        <w:t xml:space="preserve"> </w:t>
      </w:r>
      <w:r w:rsidR="00D65AD5"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="00D65AD5" w:rsidRPr="00C27ED1">
        <w:rPr>
          <w:lang w:val="en-US"/>
        </w:rPr>
        <w:t>H</w:t>
      </w:r>
      <w:r w:rsidR="00D65AD5" w:rsidRPr="00C27ED1">
        <w:t>-доноров</w:t>
      </w:r>
      <w:r w:rsidR="00D65AD5">
        <w:t xml:space="preserve"> </w:t>
      </w:r>
      <w:r w:rsidR="00D65AD5" w:rsidRPr="00C27ED1">
        <w:t>с учетом</w:t>
      </w:r>
      <w:r w:rsidR="00D65AD5">
        <w:t xml:space="preserve"> кинетики</w:t>
      </w:r>
      <w:r w:rsidR="00D65AD5" w:rsidRPr="00C27ED1">
        <w:t xml:space="preserve"> </w:t>
      </w:r>
      <w:r w:rsidR="00D65AD5">
        <w:t xml:space="preserve">реакции фотоинициирования и </w:t>
      </w:r>
      <w:r w:rsidR="00D65AD5" w:rsidRPr="00C27ED1">
        <w:t>диффузи</w:t>
      </w:r>
      <w:r w:rsidR="00D65AD5">
        <w:t>онных процессов</w:t>
      </w:r>
      <w:r w:rsidR="00D65AD5" w:rsidRPr="00573A4E">
        <w:t xml:space="preserve">. </w:t>
      </w:r>
    </w:p>
    <w:p w14:paraId="1C70FA4B" w14:textId="72EA99C8" w:rsidR="006E0612" w:rsidRDefault="006E0612" w:rsidP="001830AD">
      <w:pPr>
        <w:pStyle w:val="20"/>
      </w:pPr>
      <w:bookmarkStart w:id="10" w:name="_Toc136296694"/>
      <w:bookmarkStart w:id="11" w:name="_Toc167708157"/>
      <w:bookmarkStart w:id="12" w:name="_Toc167708272"/>
      <w:r>
        <w:t>Задачи работы</w:t>
      </w:r>
      <w:bookmarkEnd w:id="10"/>
      <w:bookmarkEnd w:id="11"/>
      <w:bookmarkEnd w:id="12"/>
    </w:p>
    <w:p w14:paraId="353EC9EA" w14:textId="77777777" w:rsidR="006E0612" w:rsidRDefault="006E0612" w:rsidP="001830AD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1830AD">
      <w:pPr>
        <w:pStyle w:val="a3"/>
        <w:numPr>
          <w:ilvl w:val="0"/>
          <w:numId w:val="2"/>
        </w:numPr>
      </w:pPr>
      <w:r>
        <w:lastRenderedPageBreak/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1830AD">
      <w:pPr>
        <w:pStyle w:val="a3"/>
        <w:numPr>
          <w:ilvl w:val="0"/>
          <w:numId w:val="2"/>
        </w:numPr>
      </w:pPr>
      <w:r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1830AD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1830AD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68DF15B9" w:rsidR="002E2367" w:rsidRDefault="002E2367" w:rsidP="001830AD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994560">
        <w:t>.</w:t>
      </w:r>
    </w:p>
    <w:p w14:paraId="6A4E1C79" w14:textId="4927AF0F" w:rsidR="00DA335D" w:rsidRDefault="00DA335D" w:rsidP="001830AD">
      <w:pPr>
        <w:pStyle w:val="12"/>
      </w:pPr>
      <w:bookmarkStart w:id="13" w:name="_Toc136296695"/>
      <w:bookmarkStart w:id="14" w:name="_Toc167708158"/>
      <w:bookmarkStart w:id="15" w:name="_Toc167708273"/>
      <w:r>
        <w:lastRenderedPageBreak/>
        <w:t xml:space="preserve">Литературный </w:t>
      </w:r>
      <w:r w:rsidRPr="009143C3">
        <w:t>обзор</w:t>
      </w:r>
      <w:bookmarkEnd w:id="13"/>
      <w:bookmarkEnd w:id="14"/>
      <w:bookmarkEnd w:id="15"/>
    </w:p>
    <w:p w14:paraId="00E0C612" w14:textId="0E2312CD" w:rsidR="00E14C24" w:rsidRDefault="004E2653" w:rsidP="001830AD">
      <w:pPr>
        <w:pStyle w:val="a3"/>
      </w:pPr>
      <w:bookmarkStart w:id="16" w:name="_Hlk134744164"/>
      <w:r>
        <w:t>Ход реакции фотополимеризации</w:t>
      </w:r>
      <w:r w:rsidR="00E14C24">
        <w:t xml:space="preserve"> определяется не только химическим строением мономера</w:t>
      </w:r>
      <w:r>
        <w:t xml:space="preserve">, непосредственно участвующим в полимеризации, </w:t>
      </w:r>
      <w:r w:rsidR="00E14C24">
        <w:t>но и свойствами фотоинициирующей системы. Зависимость эта</w:t>
      </w:r>
      <w:r w:rsidR="00366548">
        <w:t xml:space="preserve"> настолько </w:t>
      </w:r>
      <w:r w:rsidR="00E15B45">
        <w:t>существенна</w:t>
      </w:r>
      <w:r w:rsidR="00366548">
        <w:t xml:space="preserve">, </w:t>
      </w:r>
      <w:r w:rsidR="00E87F19">
        <w:t>что,</w:t>
      </w:r>
      <w:r w:rsidR="00366548">
        <w:t xml:space="preserve"> изме</w:t>
      </w:r>
      <w:r w:rsidR="009D29C4">
        <w:t>ив</w:t>
      </w:r>
      <w:r w:rsidR="00366548">
        <w:t xml:space="preserve"> лишь несколько заместителей</w:t>
      </w:r>
      <w:r>
        <w:t xml:space="preserve"> в структуре инициатора</w:t>
      </w:r>
      <w:r w:rsidR="00366548">
        <w:t xml:space="preserve">, можно </w:t>
      </w:r>
      <w:r w:rsidR="009D29C4">
        <w:t>значительно</w:t>
      </w:r>
      <w:r w:rsidR="00366548">
        <w:t xml:space="preserve"> </w:t>
      </w:r>
      <w:r w:rsidR="00E87F19">
        <w:t>увеличи</w:t>
      </w:r>
      <w:r w:rsidR="009D29C4">
        <w:t>ть</w:t>
      </w:r>
      <w:r w:rsidR="00366548">
        <w:t xml:space="preserve"> или уменьш</w:t>
      </w:r>
      <w:r w:rsidR="009D29C4">
        <w:t>и</w:t>
      </w:r>
      <w:r w:rsidR="00366548">
        <w:t>ть продолжительность индукционного периода</w:t>
      </w:r>
      <w:r w:rsidR="00E87F19">
        <w:t>, а значит и время достижения нужной конверсии</w:t>
      </w:r>
      <w:r>
        <w:t xml:space="preserve"> и свойства итогового полимера.</w:t>
      </w:r>
    </w:p>
    <w:p w14:paraId="598D812C" w14:textId="519D8312" w:rsidR="008209BC" w:rsidRDefault="0058650E" w:rsidP="001830AD">
      <w:pPr>
        <w:pStyle w:val="20"/>
        <w:numPr>
          <w:ilvl w:val="0"/>
          <w:numId w:val="27"/>
        </w:numPr>
      </w:pPr>
      <w:r>
        <w:t xml:space="preserve"> </w:t>
      </w:r>
      <w:bookmarkStart w:id="17" w:name="_Toc167708159"/>
      <w:bookmarkStart w:id="18" w:name="_Toc167708274"/>
      <w:r w:rsidR="00EE0C78">
        <w:t>Ф</w:t>
      </w:r>
      <w:r w:rsidR="008209BC">
        <w:t>отоинициировани</w:t>
      </w:r>
      <w:r w:rsidR="00EE0C78">
        <w:t>е</w:t>
      </w:r>
      <w:bookmarkEnd w:id="17"/>
      <w:bookmarkEnd w:id="18"/>
    </w:p>
    <w:p w14:paraId="42FED408" w14:textId="09DF81E6" w:rsidR="00DA335D" w:rsidRDefault="00DA335D" w:rsidP="001830AD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>, изучается уже около ста лет. Эта реакция привлекает внимание как с</w:t>
      </w:r>
      <w:ins w:id="19" w:author="Maxim Arsenyev" w:date="2024-05-26T11:06:00Z">
        <w:r w:rsidR="00CF17DD">
          <w:t xml:space="preserve"> </w:t>
        </w:r>
      </w:ins>
      <w:r w:rsidR="00CF17DD">
        <w:t>практической</w:t>
      </w:r>
      <w:r w:rsidR="00CF17DD" w:rsidRPr="00EB3250">
        <w:t xml:space="preserve"> </w:t>
      </w:r>
      <w:r w:rsidRPr="00EB3250">
        <w:t xml:space="preserve">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 w:rsidR="00D455AC">
        <w:t>и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</w:t>
      </w:r>
      <w:r w:rsidR="00D455AC">
        <w:t>исследовательской</w:t>
      </w:r>
      <w:r w:rsidRPr="00EB3250">
        <w:t xml:space="preserve">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17302D">
        <w:t xml:space="preserve">Схема </w:t>
      </w:r>
      <w:r w:rsidR="0017302D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1830AD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0B38D73D" w:rsidR="00CD7465" w:rsidRPr="00B431C8" w:rsidRDefault="00CD7465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20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20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0B38D73D" w:rsidR="00CD7465" w:rsidRPr="00B431C8" w:rsidRDefault="00CD7465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21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21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1830AD">
      <w:pPr>
        <w:pStyle w:val="31"/>
      </w:pPr>
      <w:bookmarkStart w:id="22" w:name="_Hlk134744241"/>
      <w:bookmarkStart w:id="23" w:name="_Toc167708160"/>
      <w:bookmarkStart w:id="24" w:name="_Toc167708275"/>
      <w:bookmarkEnd w:id="16"/>
      <w:r>
        <w:t>Активация хинона</w:t>
      </w:r>
      <w:bookmarkEnd w:id="23"/>
      <w:bookmarkEnd w:id="24"/>
    </w:p>
    <w:p w14:paraId="7A0ACC48" w14:textId="015FD3CD" w:rsidR="00496D26" w:rsidRDefault="00DA335D" w:rsidP="001830AD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1830AD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40A3E9DF" w:rsidR="00CD7465" w:rsidRPr="009D6F1E" w:rsidRDefault="00CD7465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25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2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0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40A3E9DF" w:rsidR="00CD7465" w:rsidRPr="009D6F1E" w:rsidRDefault="00CD7465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26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2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2B512574" w:rsidR="00DA335D" w:rsidRDefault="00DA335D" w:rsidP="003007F1">
      <w:pPr>
        <w:pStyle w:val="a3"/>
      </w:pPr>
      <w:r w:rsidRPr="003007F1">
        <w:rPr>
          <w:rStyle w:val="a9"/>
        </w:rPr>
        <w:t xml:space="preserve">Молекула фотоакцептора при поглощении света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1</m:t>
            </m:r>
          </m:sub>
        </m:sSub>
      </m:oMath>
      <w:r w:rsidRPr="003007F1">
        <w:rPr>
          <w:rStyle w:val="a9"/>
        </w:rPr>
        <w:t xml:space="preserve">или </w:t>
      </w:r>
      <m:oMath>
        <m:sSub>
          <m:sSubPr>
            <m:ctrlPr>
              <w:rPr>
                <w:rStyle w:val="a9"/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Style w:val="a9"/>
                <w:rFonts w:ascii="Cambria Math" w:hAnsi="Cambria Math"/>
              </w:rPr>
              <m:t>hν</m:t>
            </m:r>
          </m:e>
          <m:sub>
            <m:r>
              <w:rPr>
                <w:rStyle w:val="a9"/>
                <w:rFonts w:ascii="Cambria Math" w:hAnsi="Cambria Math"/>
              </w:rPr>
              <m:t>2</m:t>
            </m:r>
          </m:sub>
        </m:sSub>
      </m:oMath>
      <w:r w:rsidRPr="003007F1">
        <w:rPr>
          <w:rStyle w:val="a9"/>
        </w:rPr>
        <w:t xml:space="preserve"> переходит в возбужденное синглетное состояние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ππ*</m:t>
            </m:r>
          </m:sub>
        </m:sSub>
      </m:oMath>
      <w:r w:rsidRPr="003007F1">
        <w:rPr>
          <w:rStyle w:val="a9"/>
        </w:rPr>
        <w:t xml:space="preserve"> или </w:t>
      </w:r>
      <m:oMath>
        <m:r>
          <w:rPr>
            <w:rStyle w:val="a9"/>
            <w:rFonts w:ascii="Cambria Math" w:hAnsi="Cambria Math"/>
          </w:rPr>
          <m:t xml:space="preserve"> </m:t>
        </m:r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S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После чего происходит внутренняя и интеркомбинационная конверсия, и молекула оказывается в низшем возбужденном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. </w:t>
      </w:r>
      <w:r w:rsidR="00FE386D" w:rsidRPr="003007F1">
        <w:rPr>
          <w:rStyle w:val="a9"/>
        </w:rPr>
        <w:t>Константа скорости</w:t>
      </w:r>
      <w:r w:rsidRPr="003007F1">
        <w:rPr>
          <w:rStyle w:val="a9"/>
        </w:rPr>
        <w:t xml:space="preserve"> этого перехода лежит в диапазоне</w:t>
      </w:r>
      <m:oMath>
        <m:r>
          <w:rPr>
            <w:rStyle w:val="a9"/>
            <w:rFonts w:ascii="Cambria Math" w:hAnsi="Cambria Math"/>
          </w:rPr>
          <m:t xml:space="preserve"> 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Style w:val="a9"/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1</m:t>
            </m:r>
          </m:sup>
        </m:sSup>
      </m:oMath>
      <w:r w:rsidR="00070CB4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0]</w:t>
          </w:r>
          <w:r w:rsidR="00070CB4"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а время жизни низших возбужденных триплетных состояний для некоторых бензофенонов и хинонов </w:t>
      </w:r>
      <w:r w:rsidR="004C365F" w:rsidRPr="003007F1">
        <w:rPr>
          <w:rStyle w:val="a9"/>
        </w:rPr>
        <w:t>составляет около</w:t>
      </w:r>
      <w:r w:rsidR="004021A3"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="004021A3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5]</w:t>
          </w:r>
          <w:r w:rsidR="004021A3" w:rsidRPr="003007F1">
            <w:rPr>
              <w:rStyle w:val="a9"/>
            </w:rPr>
            <w:fldChar w:fldCharType="end"/>
          </w:r>
        </w:sdtContent>
      </w:sdt>
      <w:r w:rsidR="004C365F" w:rsidRPr="003007F1">
        <w:rPr>
          <w:rStyle w:val="a9"/>
        </w:rPr>
        <w:t>:</w:t>
      </w:r>
      <w:r w:rsidRPr="003007F1">
        <w:rPr>
          <w:rStyle w:val="a9"/>
        </w:rPr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i/>
              </w:rPr>
            </m:ctrlPr>
          </m:sSupPr>
          <m:e>
            <m:r>
              <w:rPr>
                <w:rStyle w:val="a9"/>
                <w:rFonts w:ascii="Cambria Math" w:hAnsi="Cambria Math"/>
              </w:rPr>
              <m:t>~10</m:t>
            </m:r>
          </m:e>
          <m:sup>
            <m:r>
              <w:rPr>
                <w:rStyle w:val="a9"/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>с</m:t>
        </m:r>
      </m:oMath>
      <w:r w:rsidRPr="003007F1">
        <w:rPr>
          <w:rStyle w:val="a9"/>
        </w:rPr>
        <w:t xml:space="preserve"> (для</w:t>
      </w:r>
      <w:r w:rsidR="001C245A" w:rsidRPr="003007F1">
        <w:rPr>
          <w:rStyle w:val="a9"/>
        </w:rPr>
        <w:t xml:space="preserve"> </w:t>
      </w:r>
      <w:r w:rsidRPr="003007F1">
        <w:rPr>
          <w:rStyle w:val="a9"/>
        </w:rPr>
        <w:t>9,10-фенантренхинона</w:t>
      </w:r>
      <w:r w:rsidR="0052077A" w:rsidRPr="003007F1">
        <w:rPr>
          <w:rStyle w:val="a9"/>
        </w:rPr>
        <w:t>)</w:t>
      </w:r>
      <w:r w:rsidR="001C245A" w:rsidRPr="003007F1">
        <w:rPr>
          <w:rStyle w:val="a9"/>
        </w:rPr>
        <w:t xml:space="preserve"> </w:t>
      </w:r>
      <w:sdt>
        <w:sdtPr>
          <w:rPr>
            <w:rStyle w:val="a9"/>
          </w:r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6]</w:t>
          </w:r>
          <w:r w:rsidR="001C245A" w:rsidRPr="003007F1">
            <w:rPr>
              <w:rStyle w:val="a9"/>
            </w:rPr>
            <w:fldChar w:fldCharType="end"/>
          </w:r>
        </w:sdtContent>
      </w:sdt>
      <w:r w:rsidR="001C245A" w:rsidRPr="003007F1">
        <w:rPr>
          <w:rStyle w:val="a9"/>
        </w:rPr>
        <w:t xml:space="preserve"> ;</w:t>
      </w:r>
      <w:r w:rsidRPr="003007F1">
        <w:rPr>
          <w:rStyle w:val="a9"/>
        </w:rPr>
        <w:t xml:space="preserve"> тетрахлор-бензохинона-1,4 (пара-хлоранила) </w:t>
      </w:r>
      <w:sdt>
        <w:sdtPr>
          <w:rPr>
            <w:rStyle w:val="a9"/>
          </w:r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7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, бензофенона </w:t>
      </w:r>
      <w:sdt>
        <w:sdtPr>
          <w:rPr>
            <w:rStyle w:val="a9"/>
          </w:r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 w:rsidRPr="003007F1">
            <w:rPr>
              <w:rStyle w:val="a9"/>
            </w:rPr>
            <w:fldChar w:fldCharType="begin"/>
          </w:r>
          <w:r w:rsidR="000D08D2" w:rsidRPr="003007F1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 w:rsidRPr="003007F1">
            <w:rPr>
              <w:rStyle w:val="a9"/>
            </w:rPr>
            <w:fldChar w:fldCharType="separate"/>
          </w:r>
          <w:r w:rsidR="00983B76" w:rsidRPr="003007F1">
            <w:rPr>
              <w:rStyle w:val="a9"/>
            </w:rPr>
            <w:t>[18]</w:t>
          </w:r>
          <w:r w:rsidRPr="003007F1">
            <w:rPr>
              <w:rStyle w:val="a9"/>
            </w:rPr>
            <w:fldChar w:fldCharType="end"/>
          </w:r>
        </w:sdtContent>
      </w:sdt>
      <w:r w:rsidRPr="003007F1">
        <w:rPr>
          <w:rStyle w:val="a9"/>
        </w:rPr>
        <w:t xml:space="preserve">. Большое время жизни фотовозбужденного акцептора в триплетном состоянии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Pr="003007F1">
        <w:rPr>
          <w:rStyle w:val="a9"/>
        </w:rPr>
        <w:t xml:space="preserve"> и</w:t>
      </w:r>
      <w:r>
        <w:t xml:space="preserve"> </w:t>
      </w:r>
      <w:r w:rsidRPr="004601CE">
        <w:lastRenderedPageBreak/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="003007F1">
        <w:t>обуславливает их высокую активность</w:t>
      </w:r>
      <w:r w:rsidRPr="004601CE">
        <w:t xml:space="preserve">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75ECAD1D" w:rsidR="00100834" w:rsidRDefault="00100834" w:rsidP="002B2A8D">
      <w:pPr>
        <w:pStyle w:val="a3"/>
      </w:pPr>
      <w:r>
        <w:t>Скорость реакци</w:t>
      </w:r>
      <w:r w:rsidR="002B2A8D">
        <w:t>и активации</w:t>
      </w:r>
      <w:r>
        <w:t xml:space="preserve"> </w:t>
      </w:r>
      <w:r w:rsidR="002B2A8D">
        <w:t xml:space="preserve">прямо пропорционально концентрации хинона в 1 степени и </w:t>
      </w:r>
      <w:r>
        <w:t>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17302D">
        <w:t>(</w:t>
      </w:r>
      <w:r w:rsidR="0017302D">
        <w:rPr>
          <w:noProof/>
        </w:rPr>
        <w:t>32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"/>
        <w:gridCol w:w="7328"/>
        <w:gridCol w:w="1252"/>
      </w:tblGrid>
      <w:tr w:rsidR="00100834" w14:paraId="709AB81A" w14:textId="77777777" w:rsidTr="002B2A8D">
        <w:tc>
          <w:tcPr>
            <w:tcW w:w="415" w:type="pct"/>
          </w:tcPr>
          <w:p w14:paraId="4A13FF76" w14:textId="77777777" w:rsidR="00100834" w:rsidRDefault="00100834" w:rsidP="001830AD">
            <w:pPr>
              <w:pStyle w:val="a3"/>
            </w:pPr>
          </w:p>
        </w:tc>
        <w:tc>
          <w:tcPr>
            <w:tcW w:w="3916" w:type="pct"/>
          </w:tcPr>
          <w:p w14:paraId="7C3C2423" w14:textId="193A5F64" w:rsidR="00100834" w:rsidRDefault="00100834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</m:t>
                    </m:r>
                    <m:r>
                      <w:rPr>
                        <w:rFonts w:ascii="Cambria Math" w:hAnsi="Cambria Math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]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69" w:type="pct"/>
            <w:vAlign w:val="center"/>
          </w:tcPr>
          <w:p w14:paraId="2A433D7D" w14:textId="6E341DAA" w:rsidR="00100834" w:rsidRDefault="00100834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CA2452B" w14:textId="3446ECE0" w:rsidR="00E6456F" w:rsidRPr="00E6456F" w:rsidRDefault="00D70601" w:rsidP="001830AD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0981D72" w14:textId="53068828" w:rsidR="009A05F8" w:rsidRDefault="002B2A8D" w:rsidP="001830AD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42A82161" w14:textId="56838B68" w:rsidR="00E6456F" w:rsidRPr="00E6456F" w:rsidRDefault="00E6456F" w:rsidP="001830AD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2075ABDF" w14:textId="451AE251" w:rsidR="009A05F8" w:rsidRPr="009A05F8" w:rsidRDefault="005B5CB4" w:rsidP="001830AD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67279316" w:rsidR="00100834" w:rsidRDefault="00100834" w:rsidP="001830AD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17302D">
        <w:t>(</w:t>
      </w:r>
      <w:r w:rsidR="0017302D">
        <w:rPr>
          <w:noProof/>
        </w:rPr>
        <w:t>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1830AD">
            <w:pPr>
              <w:pStyle w:val="a3"/>
            </w:pPr>
          </w:p>
        </w:tc>
        <w:tc>
          <w:tcPr>
            <w:tcW w:w="4000" w:type="pct"/>
          </w:tcPr>
          <w:p w14:paraId="2728856A" w14:textId="4B9371C8" w:rsidR="009A05F8" w:rsidRDefault="00465005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εL[</m:t>
                </m:r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2D24B064" w:rsidR="009A05F8" w:rsidRDefault="009A05F8" w:rsidP="001830AD">
            <w:pPr>
              <w:pStyle w:val="a3"/>
            </w:pPr>
            <w:bookmarkStart w:id="27" w:name="_Ref16645376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</w:t>
            </w:r>
            <w:r>
              <w:rPr>
                <w:noProof/>
              </w:rPr>
              <w:fldChar w:fldCharType="end"/>
            </w:r>
            <w:bookmarkEnd w:id="27"/>
            <w:r>
              <w:t>)</w:t>
            </w:r>
          </w:p>
        </w:tc>
      </w:tr>
    </w:tbl>
    <w:p w14:paraId="318B487C" w14:textId="0DFF890F" w:rsidR="00100834" w:rsidRDefault="002B0EB4" w:rsidP="001830AD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 xml:space="preserve">), можно вывести </w:t>
      </w:r>
      <w:r w:rsidR="00CF3100">
        <w:lastRenderedPageBreak/>
        <w:t>уравнение скорости</w:t>
      </w:r>
      <w:r w:rsidR="005B5CB4">
        <w:t xml:space="preserve"> </w:t>
      </w:r>
      <w:r w:rsidR="00EC7F7A">
        <w:t xml:space="preserve">реакции активации хинона </w:t>
      </w:r>
      <w:r w:rsidR="005B5CB4">
        <w:t>(</w:t>
      </w:r>
      <w:r w:rsidR="00EC7F7A">
        <w:t>при облучении</w:t>
      </w:r>
      <w:r w:rsidR="005B5CB4">
        <w:t xml:space="preserve"> монохроматичн</w:t>
      </w:r>
      <w:r w:rsidR="00EC7F7A">
        <w:t>ым</w:t>
      </w:r>
      <w:r w:rsidR="005B5CB4">
        <w:t xml:space="preserve"> свет</w:t>
      </w:r>
      <w:r w:rsidR="00EC7F7A">
        <w:t>ов</w:t>
      </w:r>
      <w:r w:rsidR="005B5CB4">
        <w:t>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1830AD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*</m:t>
                    </m:r>
                    <m:r>
                      <w:rPr>
                        <w:rFonts w:ascii="Cambria Math" w:hAnsi="Cambria Math"/>
                        <w:lang w:val="en-US"/>
                      </w:rPr>
                      <m:t>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7D3E67A1" w:rsidR="00CF3100" w:rsidRDefault="00CF3100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1830AD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66D4D86" w14:textId="2D37B67B" w:rsidR="00EB75C0" w:rsidRDefault="00EB75C0" w:rsidP="001830AD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7A4F2E4" w14:textId="749E792A" w:rsidR="000534C7" w:rsidRDefault="005B5CB4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1830AD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</w:p>
    <w:p w14:paraId="45763664" w14:textId="33CDF88C" w:rsidR="005B5CB4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</m:oMath>
    </w:p>
    <w:p w14:paraId="7FC4E401" w14:textId="29D78881" w:rsidR="004E2653" w:rsidRPr="00657781" w:rsidRDefault="004E2653" w:rsidP="001830AD">
      <w:pPr>
        <w:pStyle w:val="a2"/>
      </w:pPr>
      <w:r>
        <w:t xml:space="preserve">Для рассматриваемых типов хинонов самым реакционным состоянием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, поэтому единственной значимой реакцией активации является </w:t>
      </w:r>
      <w:r w:rsidR="005A255D">
        <w:t xml:space="preserve">переход в триплетно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="005A255D">
        <w:t xml:space="preserve"> состояние.</w:t>
      </w:r>
    </w:p>
    <w:p w14:paraId="42144FDC" w14:textId="77777777" w:rsidR="00DA335D" w:rsidRDefault="00DA335D" w:rsidP="001830AD">
      <w:pPr>
        <w:pStyle w:val="31"/>
      </w:pPr>
      <w:bookmarkStart w:id="28" w:name="_Toc136296698"/>
      <w:bookmarkStart w:id="29" w:name="_Toc167708161"/>
      <w:bookmarkStart w:id="30" w:name="_Toc167708276"/>
      <w:bookmarkEnd w:id="22"/>
      <w:r>
        <w:t>Фотовосстановление</w:t>
      </w:r>
      <w:bookmarkEnd w:id="28"/>
      <w:bookmarkEnd w:id="29"/>
      <w:bookmarkEnd w:id="30"/>
    </w:p>
    <w:p w14:paraId="3388F72D" w14:textId="6817B1B5" w:rsidR="003D2F42" w:rsidRDefault="00DA335D" w:rsidP="001830AD">
      <w:pPr>
        <w:pStyle w:val="a3"/>
      </w:pPr>
      <w:bookmarkStart w:id="31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r>
        <w:t>семихиноновы</w:t>
      </w:r>
      <w:ins w:id="32" w:author="Maxim Arsenyev" w:date="2024-05-26T11:08:00Z">
        <w:r w:rsidR="00CF17DD">
          <w:t>е</w:t>
        </w:r>
      </w:ins>
      <w:del w:id="33" w:author="Maxim Arsenyev" w:date="2024-05-26T11:08:00Z">
        <w:r w:rsidDel="00CF17DD">
          <w:delText>х</w:delText>
        </w:r>
      </w:del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</w:t>
      </w:r>
      <w:r w:rsidR="00CF17DD">
        <w:t>е</w:t>
      </w:r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D5F21C8" w:rsidR="00FE49F6" w:rsidRDefault="00CF17DD" w:rsidP="001830AD">
      <w:pPr>
        <w:pStyle w:val="a3"/>
        <w:rPr>
          <w:noProof/>
        </w:rPr>
      </w:pPr>
      <w:r>
        <w:t>Д</w:t>
      </w:r>
      <w:r w:rsidR="00DA335D">
        <w:t xml:space="preserve">ля </w:t>
      </w:r>
      <w:r>
        <w:t xml:space="preserve">механизма </w:t>
      </w:r>
      <w:r w:rsidR="00DA335D">
        <w:t>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17302D">
        <w:t xml:space="preserve">Схема </w:t>
      </w:r>
      <w:r w:rsidR="0017302D">
        <w:rPr>
          <w:noProof/>
        </w:rPr>
        <w:t>3</w:t>
      </w:r>
      <w:r w:rsidR="0062091C">
        <w:fldChar w:fldCharType="end"/>
      </w:r>
      <w:r w:rsidR="0062091C">
        <w:t>)</w:t>
      </w:r>
      <w:r w:rsidR="00DA335D">
        <w:t>,</w:t>
      </w:r>
      <w:r>
        <w:t xml:space="preserve"> характерная для карбонильных соединений. Т</w:t>
      </w:r>
      <w:r w:rsidR="00DA335D">
        <w:t>акой механизм предполагался</w:t>
      </w:r>
      <w:r>
        <w:t xml:space="preserve"> и</w:t>
      </w:r>
      <w:r w:rsidR="00DA335D">
        <w:t xml:space="preserve"> </w:t>
      </w:r>
      <w:r>
        <w:t xml:space="preserve">другими </w:t>
      </w:r>
      <w:r w:rsidR="00DA335D">
        <w:t xml:space="preserve">авторами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 w:rsidR="00DA335D">
            <w:fldChar w:fldCharType="separate"/>
          </w:r>
          <w:r w:rsidR="00983B76">
            <w:t>[19, 26, 27]</w:t>
          </w:r>
          <w:r w:rsidR="00DA335D">
            <w:fldChar w:fldCharType="end"/>
          </w:r>
        </w:sdtContent>
      </w:sdt>
      <w:r>
        <w:t xml:space="preserve"> и</w:t>
      </w:r>
      <w:r w:rsidR="00DA335D">
        <w:t xml:space="preserve"> </w:t>
      </w:r>
      <w:r w:rsidR="00DA335D" w:rsidRPr="00F5283F">
        <w:t xml:space="preserve">был доказан методом пикосекундного </w:t>
      </w:r>
      <w:r w:rsidR="00DA335D" w:rsidRPr="00F5283F">
        <w:lastRenderedPageBreak/>
        <w:t>фотолиза</w:t>
      </w:r>
      <w:r>
        <w:t xml:space="preserve"> на примере</w:t>
      </w:r>
      <w:r w:rsidR="00DA335D" w:rsidRPr="00F5283F">
        <w:t xml:space="preserve">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="00DA335D"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="00DA335D" w:rsidRPr="00F5283F">
            <w:fldChar w:fldCharType="separate"/>
          </w:r>
          <w:r w:rsidR="00983B76">
            <w:t>[28–30]</w:t>
          </w:r>
          <w:r w:rsidR="00DA335D" w:rsidRPr="00F5283F">
            <w:fldChar w:fldCharType="end"/>
          </w:r>
        </w:sdtContent>
      </w:sdt>
      <w:ins w:id="34" w:author="Maxim Arsenyev" w:date="2024-05-26T11:10:00Z">
        <w:r>
          <w:t>.</w:t>
        </w:r>
      </w:ins>
      <w:del w:id="35" w:author="Maxim Arsenyev" w:date="2024-05-26T11:10:00Z">
        <w:r w:rsidR="00DA335D" w:rsidDel="00CF17DD">
          <w:delText>,</w:delText>
        </w:r>
      </w:del>
      <w:r w:rsidR="00DA335D">
        <w:t xml:space="preserve"> выводы можно обобщить и на систему о-бензохинон - амин</w:t>
      </w:r>
      <w:r w:rsidR="00DA335D"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0F0A48">
      <w:pPr>
        <w:pStyle w:val="a3"/>
        <w:ind w:firstLine="0"/>
        <w:rPr>
          <w:noProof/>
          <w:lang w:val="en-US"/>
        </w:rPr>
      </w:pPr>
      <w:r>
        <w:rPr>
          <w:noProof/>
        </w:rPr>
        <w:drawing>
          <wp:inline distT="0" distB="0" distL="0" distR="0" wp14:anchorId="2B61CFB6" wp14:editId="1669BE81">
            <wp:extent cx="5860496" cy="1143000"/>
            <wp:effectExtent l="0" t="0" r="698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23526" cy="1155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61541D7C" w:rsidR="00CD7465" w:rsidRPr="00596DA9" w:rsidRDefault="00CD7465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36" w:name="_Ref134726767"/>
                            <w:bookmarkStart w:id="37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36"/>
                            <w:r>
                              <w:t>. Цепочка реакций последовательного переноса водорода</w:t>
                            </w:r>
                            <w:bookmarkEnd w:id="37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61541D7C" w:rsidR="00CD7465" w:rsidRPr="00596DA9" w:rsidRDefault="00CD7465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38" w:name="_Ref134726767"/>
                      <w:bookmarkStart w:id="39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38"/>
                      <w:r>
                        <w:t>. Цепочка реакций последовательного переноса водорода</w:t>
                      </w:r>
                      <w:bookmarkEnd w:id="39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1830AD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25989F23" w:rsidR="00DA335D" w:rsidRDefault="00E63F19" w:rsidP="001830AD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</w:t>
      </w:r>
      <w:r w:rsidR="00DA335D">
        <w:lastRenderedPageBreak/>
        <w:t>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17302D">
        <w:t xml:space="preserve">Схема </w:t>
      </w:r>
      <w:r w:rsidR="0017302D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17302D">
        <w:t xml:space="preserve">Схема </w:t>
      </w:r>
      <w:r w:rsidR="0017302D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17302D">
        <w:t xml:space="preserve">Схема </w:t>
      </w:r>
      <w:r w:rsidR="0017302D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17302D">
        <w:t xml:space="preserve">Рисунок </w:t>
      </w:r>
      <w:r w:rsidR="0017302D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1830AD">
      <w:pPr>
        <w:pStyle w:val="a2"/>
      </w:pPr>
    </w:p>
    <w:p w14:paraId="545A34F9" w14:textId="77777777" w:rsidR="005756CC" w:rsidRPr="00EF5950" w:rsidRDefault="005756CC" w:rsidP="001830AD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CD7465" w:rsidRPr="005756CC" w:rsidRDefault="00CD7465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CD7465" w:rsidRPr="005756CC" w:rsidRDefault="00CD7465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34CD11EA">
                <wp:extent cx="5822331" cy="4046220"/>
                <wp:effectExtent l="0" t="0" r="6985" b="0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2331" cy="4046220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3BCE1D95" w:rsidR="00CD7465" w:rsidRPr="00814C1C" w:rsidRDefault="00CD7465" w:rsidP="005559F4">
                              <w:pPr>
                                <w:pStyle w:val="af2"/>
                              </w:pPr>
                              <w:bookmarkStart w:id="40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0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58.45pt;height:318.6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3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Re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Qyy8ygF48AAAA//8DAFBLAQItABQABgAIAAAAIQDb4fbL7gAAAIUBAAATAAAAAAAAAAAA&#10;AAAAAAAAAABbQ29udGVudF9UeXBlc10ueG1sUEsBAi0AFAAGAAgAAAAhAFr0LFu/AAAAFQEAAAsA&#10;AAAAAAAAAAAAAAAAHwEAAF9yZWxzLy5yZWxzUEsBAi0AFAAGAAgAAAAhAJki1F7EAAAA2wAAAA8A&#10;AAAAAAAAAAAAAAAABwIAAGRycy9kb3ducmV2LnhtbFBLBQYAAAAAAwADALcAAAD4AgAAAAA=&#10;" stroked="f">
                  <v:textbox inset="0,0,0,0">
                    <w:txbxContent>
                      <w:p w14:paraId="1C3602F6" w14:textId="3BCE1D95" w:rsidR="00CD7465" w:rsidRPr="00814C1C" w:rsidRDefault="00CD7465" w:rsidP="005559F4">
                        <w:pPr>
                          <w:pStyle w:val="af2"/>
                        </w:pPr>
                        <w:bookmarkStart w:id="41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1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1830AD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</w:t>
      </w:r>
      <w:r>
        <w:lastRenderedPageBreak/>
        <w:t>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1830AD">
      <w:pPr>
        <w:pStyle w:val="1"/>
      </w:pPr>
      <w:r w:rsidRPr="005F458C">
        <w:t>Реакции с аминами</w:t>
      </w:r>
    </w:p>
    <w:p w14:paraId="47244164" w14:textId="21D4B1EC" w:rsidR="00D365B1" w:rsidRDefault="00A111DD" w:rsidP="001830AD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17302D">
        <w:t xml:space="preserve">Схема </w:t>
      </w:r>
      <w:r w:rsidR="0017302D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 id="_x0000_i1025" type="#_x0000_t75" style="width:470.5pt;height:56pt" o:ole="">
            <v:imagedata r:id="rId14" o:title=""/>
          </v:shape>
          <o:OLEObject Type="Embed" ProgID="ChemDraw.Document.6.0" ShapeID="_x0000_i1025" DrawAspect="Content" ObjectID="_1778322098" r:id="rId15"/>
        </w:object>
      </w:r>
    </w:p>
    <w:p w14:paraId="0142561B" w14:textId="5B922600" w:rsidR="002D16A1" w:rsidRPr="002D16A1" w:rsidRDefault="00D365B1" w:rsidP="00FF2C14">
      <w:pPr>
        <w:pStyle w:val="af2"/>
      </w:pPr>
      <w:bookmarkStart w:id="42" w:name="_Ref135240340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4</w:t>
      </w:r>
      <w:r>
        <w:rPr>
          <w:noProof/>
        </w:rPr>
        <w:fldChar w:fldCharType="end"/>
      </w:r>
      <w:bookmarkEnd w:id="42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4090C8DE" w14:textId="6DEDA188" w:rsidR="0035661D" w:rsidRDefault="003C4B53" w:rsidP="001830AD">
      <w:pPr>
        <w:pStyle w:val="a2"/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lastRenderedPageBreak/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17302D">
        <w:t xml:space="preserve">Схема </w:t>
      </w:r>
      <w:r w:rsidR="0017302D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4829BE8C" w:rsidR="00FA3293" w:rsidRPr="009E6AC9" w:rsidRDefault="00FA3293" w:rsidP="001420AE">
      <w:pPr>
        <w:pStyle w:val="a3"/>
        <w:rPr>
          <w:bCs/>
        </w:rPr>
      </w:pPr>
      <w:r>
        <w:t xml:space="preserve">Так ка механизм реакции недостаточно изучен и промежуточные продукты на влияют на скорости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17302D">
        <w:t xml:space="preserve">Схема </w:t>
      </w:r>
      <w:r w:rsidR="0017302D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9E6AC9">
      <w:pPr>
        <w:pStyle w:val="a2"/>
        <w:keepNext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2BE91F5A" w:rsidR="009E6AC9" w:rsidRPr="00FA3293" w:rsidRDefault="009E6AC9" w:rsidP="009E6AC9">
      <w:pPr>
        <w:pStyle w:val="af2"/>
        <w:jc w:val="both"/>
      </w:pPr>
      <w:bookmarkStart w:id="43" w:name="_Ref16727013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5</w:t>
      </w:r>
      <w:r>
        <w:rPr>
          <w:noProof/>
        </w:rPr>
        <w:fldChar w:fldCharType="end"/>
      </w:r>
      <w:bookmarkEnd w:id="43"/>
      <w:r>
        <w:t>. Сокращенная реакция фотовосстановления о-хинона в триплетном состоянии амином</w:t>
      </w:r>
    </w:p>
    <w:p w14:paraId="79C48B1C" w14:textId="1B2CBFBC" w:rsidR="00D365B1" w:rsidRDefault="00D365B1" w:rsidP="001830AD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51E695D5" w:rsidR="002D16A1" w:rsidRDefault="007E6D93" w:rsidP="001830AD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17302D">
        <w:t xml:space="preserve">Схема </w:t>
      </w:r>
      <w:r w:rsidR="0017302D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5034D0">
      <w:pPr>
        <w:pStyle w:val="a3"/>
        <w:ind w:firstLine="0"/>
      </w:pPr>
      <w:r>
        <w:object w:dxaOrig="7445" w:dyaOrig="879" w14:anchorId="5A5F4EB0">
          <v:shape id="_x0000_i1026" type="#_x0000_t75" style="width:473pt;height:56.5pt" o:ole="">
            <v:imagedata r:id="rId17" o:title=""/>
          </v:shape>
          <o:OLEObject Type="Embed" ProgID="ChemDraw.Document.6.0" ShapeID="_x0000_i1026" DrawAspect="Content" ObjectID="_1778322099" r:id="rId18"/>
        </w:object>
      </w:r>
    </w:p>
    <w:p w14:paraId="0C354F47" w14:textId="60E006B2" w:rsidR="002D16A1" w:rsidRPr="002D16A1" w:rsidRDefault="002D16A1" w:rsidP="00FF2C14">
      <w:pPr>
        <w:pStyle w:val="af2"/>
      </w:pPr>
      <w:bookmarkStart w:id="44" w:name="_Ref16551740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6</w:t>
      </w:r>
      <w:r>
        <w:rPr>
          <w:noProof/>
        </w:rPr>
        <w:fldChar w:fldCharType="end"/>
      </w:r>
      <w:bookmarkEnd w:id="44"/>
      <w:r>
        <w:t xml:space="preserve">. Реакция тушения триплетного хинона </w:t>
      </w:r>
      <w:bookmarkStart w:id="45" w:name="_Hlk167704749"/>
      <w:r w:rsidR="008F779E">
        <w:t>пирокатехином</w:t>
      </w:r>
      <w:bookmarkEnd w:id="45"/>
    </w:p>
    <w:p w14:paraId="7BFC1F3C" w14:textId="0B983A50" w:rsidR="00E62F68" w:rsidRDefault="00AF29CC" w:rsidP="001830AD">
      <w:pPr>
        <w:pStyle w:val="a3"/>
      </w:pPr>
      <w:r>
        <w:lastRenderedPageBreak/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17302D" w:rsidRPr="00BD5502">
        <w:t xml:space="preserve">Рисунок </w:t>
      </w:r>
      <w:r w:rsidR="0017302D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17302D" w:rsidRPr="00BD5502">
        <w:t xml:space="preserve">Рисунок </w:t>
      </w:r>
      <w:r w:rsidR="0017302D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924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4854"/>
              <w:gridCol w:w="4394"/>
            </w:tblGrid>
            <w:tr w:rsidR="005034D0" w:rsidRPr="00E62F68" w14:paraId="659AE88E" w14:textId="77777777" w:rsidTr="005034D0">
              <w:trPr>
                <w:cantSplit/>
              </w:trPr>
              <w:tc>
                <w:tcPr>
                  <w:tcW w:w="4854" w:type="dxa"/>
                </w:tcPr>
                <w:p w14:paraId="6E4C5C3F" w14:textId="2F980AEA" w:rsidR="00E62F68" w:rsidRPr="00E62F68" w:rsidRDefault="005034D0" w:rsidP="005034D0">
                  <w:pPr>
                    <w:pStyle w:val="a2"/>
                    <w:ind w:right="256"/>
                  </w:pPr>
                  <w:r>
                    <w:rPr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76E7722B">
                            <wp:simplePos x="0" y="0"/>
                            <wp:positionH relativeFrom="column">
                              <wp:posOffset>-67310</wp:posOffset>
                            </wp:positionH>
                            <wp:positionV relativeFrom="paragraph">
                              <wp:posOffset>-17145</wp:posOffset>
                            </wp:positionV>
                            <wp:extent cx="567055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055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CD7465" w:rsidRPr="00F36813" w:rsidRDefault="00CD7465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-5.3pt;margin-top:-1.3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CD7465" w:rsidRPr="00F36813" w:rsidRDefault="00CD7465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60EC98CD" wp14:editId="0F548E59">
                        <wp:extent cx="2065459" cy="3581400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19020" cy="367427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4" w:type="dxa"/>
                </w:tcPr>
                <w:p w14:paraId="027BE207" w14:textId="59CE95D8" w:rsidR="00E62F68" w:rsidRPr="000F7A86" w:rsidRDefault="005034D0" w:rsidP="005034D0">
                  <w:pPr>
                    <w:pStyle w:val="a2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CF192A9">
                            <wp:simplePos x="0" y="0"/>
                            <wp:positionH relativeFrom="column">
                              <wp:posOffset>-13144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608717" cy="392430"/>
                            <wp:effectExtent l="0" t="0" r="1270" b="762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08717" cy="39243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CD7465" w:rsidRPr="00F36813" w:rsidRDefault="00CD7465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left:0;text-align:left;margin-left:-10.35pt;margin-top:-.05pt;width:47.9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" fillcolor="white [3201]" stroked="f" strokeweight="1pt">
                            <v:textbox>
                              <w:txbxContent>
                                <w:p w14:paraId="6FA27F37" w14:textId="77777777" w:rsidR="00CD7465" w:rsidRPr="00F36813" w:rsidRDefault="00CD7465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noProof/>
                    </w:rPr>
                    <w:drawing>
                      <wp:inline distT="0" distB="0" distL="0" distR="0" wp14:anchorId="20BC436B" wp14:editId="590CCE7D">
                        <wp:extent cx="2301240" cy="3445553"/>
                        <wp:effectExtent l="0" t="0" r="3810" b="254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49489" cy="35177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034D0" w:rsidRPr="00E62F68" w14:paraId="3DEDA556" w14:textId="77777777" w:rsidTr="005034D0">
              <w:trPr>
                <w:cantSplit/>
              </w:trPr>
              <w:tc>
                <w:tcPr>
                  <w:tcW w:w="4854" w:type="dxa"/>
                </w:tcPr>
                <w:p w14:paraId="02D86A68" w14:textId="7F478D33" w:rsidR="00E62F68" w:rsidRPr="00E62F68" w:rsidRDefault="00E62F68" w:rsidP="001830AD">
                  <w:pPr>
                    <w:pStyle w:val="a2"/>
                  </w:pPr>
                  <w:r w:rsidRPr="00E62F68">
                    <w:rPr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4A0DAA4A">
                            <wp:extent cx="2567940" cy="1902219"/>
                            <wp:effectExtent l="0" t="0" r="381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56794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063C539C" w:rsidR="00CD7465" w:rsidRPr="007848E7" w:rsidRDefault="00CD7465" w:rsidP="005559F4">
                                        <w:pPr>
                                          <w:pStyle w:val="af2"/>
                                        </w:pPr>
                                        <w:bookmarkStart w:id="46" w:name="_Ref135206479"/>
                                        <w:bookmarkStart w:id="47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46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47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02.2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" stroked="f">
                            <v:textbox inset="0,0,0,0">
                              <w:txbxContent>
                                <w:p w14:paraId="07053845" w14:textId="063C539C" w:rsidR="00CD7465" w:rsidRPr="007848E7" w:rsidRDefault="00CD7465" w:rsidP="005559F4">
                                  <w:pPr>
                                    <w:pStyle w:val="af2"/>
                                  </w:pPr>
                                  <w:bookmarkStart w:id="48" w:name="_Ref135206479"/>
                                  <w:bookmarkStart w:id="49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>
                                    <w:rPr>
                                      <w:noProof/>
                                    </w:rPr>
                                    <w:t>2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48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49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4394" w:type="dxa"/>
                </w:tcPr>
                <w:p w14:paraId="4376C197" w14:textId="4D847B07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>
                    <w:fldChar w:fldCharType="begin"/>
                  </w:r>
                  <w:r>
                    <w:instrText xml:space="preserve"> SEQ Рисунок \* ARABIC </w:instrText>
                  </w:r>
                  <w:r>
                    <w:fldChar w:fldCharType="separate"/>
                  </w:r>
                  <w:r w:rsidR="0017302D">
                    <w:rPr>
                      <w:noProof/>
                    </w:rPr>
                    <w:t>3</w:t>
                  </w:r>
                  <w:r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1830AD">
            <w:pPr>
              <w:pStyle w:val="a2"/>
            </w:pPr>
          </w:p>
        </w:tc>
      </w:tr>
    </w:tbl>
    <w:p w14:paraId="4B2691C5" w14:textId="20DBD8A5" w:rsidR="00DA335D" w:rsidRDefault="00934B5D" w:rsidP="008F41B4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17302D" w:rsidRPr="00BD5502">
        <w:t xml:space="preserve">Рисунок </w:t>
      </w:r>
      <w:r w:rsidR="0017302D">
        <w:rPr>
          <w:noProof/>
        </w:rPr>
        <w:t>2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8F41B4">
      <w:pPr>
        <w:pStyle w:val="a3"/>
        <w:rPr>
          <w:i/>
        </w:rPr>
      </w:pPr>
      <w:r w:rsidRPr="00FA3293">
        <w:lastRenderedPageBreak/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1830AD">
      <w:pPr>
        <w:pStyle w:val="31"/>
      </w:pPr>
      <w:bookmarkStart w:id="50" w:name="_Toc136296699"/>
      <w:bookmarkStart w:id="51" w:name="_Toc167708162"/>
      <w:bookmarkStart w:id="52" w:name="_Toc167708277"/>
      <w:bookmarkEnd w:id="31"/>
      <w:r>
        <w:t>Радикальные реакции</w:t>
      </w:r>
      <w:bookmarkEnd w:id="50"/>
      <w:bookmarkEnd w:id="51"/>
      <w:bookmarkEnd w:id="52"/>
    </w:p>
    <w:p w14:paraId="28FABCBB" w14:textId="2E831CF9" w:rsidR="00B20030" w:rsidRPr="00B20030" w:rsidRDefault="008C6339" w:rsidP="001830AD">
      <w:pPr>
        <w:pStyle w:val="1"/>
        <w:numPr>
          <w:ilvl w:val="0"/>
          <w:numId w:val="22"/>
        </w:numPr>
      </w:pPr>
      <w:r>
        <w:t>Образование фенолэфира</w:t>
      </w:r>
    </w:p>
    <w:p w14:paraId="5E601BC9" w14:textId="5D4E7BF5" w:rsidR="00DA335D" w:rsidRPr="005F03F8" w:rsidRDefault="00DA335D" w:rsidP="001830AD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6pt;height:80pt" o:ole="">
            <v:imagedata r:id="rId21" o:title=""/>
          </v:shape>
          <o:OLEObject Type="Embed" ProgID="ChemDraw.Document.6.0" ShapeID="_x0000_i1027" DrawAspect="Content" ObjectID="_1778322100" r:id="rId22"/>
        </w:object>
      </w:r>
    </w:p>
    <w:p w14:paraId="1ABAE0A5" w14:textId="242E0B76" w:rsidR="00500807" w:rsidRDefault="00DA335D" w:rsidP="00F36813">
      <w:pPr>
        <w:pStyle w:val="af2"/>
      </w:pPr>
      <w:bookmarkStart w:id="53" w:name="_Ref13532925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7</w:t>
      </w:r>
      <w:r>
        <w:rPr>
          <w:noProof/>
        </w:rPr>
        <w:fldChar w:fldCharType="end"/>
      </w:r>
      <w:bookmarkEnd w:id="53"/>
      <w:r>
        <w:t>. Механизм образования фенолэфира.</w:t>
      </w:r>
    </w:p>
    <w:p w14:paraId="66E3A10B" w14:textId="59B6D0F4" w:rsidR="00AA6957" w:rsidRPr="00AA6957" w:rsidRDefault="00AA6957" w:rsidP="001830AD">
      <w:pPr>
        <w:pStyle w:val="a2"/>
      </w:pPr>
      <w:r>
        <w:t xml:space="preserve">Это основной путь гибели семихиноновых радикалов, поэтому эта реакция должна быть учтена при расчете концентраций компонентов в ходе процесса фотовосставновления. </w:t>
      </w:r>
    </w:p>
    <w:p w14:paraId="4280E275" w14:textId="6A991C94" w:rsidR="008C6339" w:rsidRDefault="008C6339" w:rsidP="001830AD">
      <w:pPr>
        <w:pStyle w:val="1"/>
      </w:pPr>
      <w:r>
        <w:t>Распад фенолэфира</w:t>
      </w:r>
    </w:p>
    <w:p w14:paraId="0459D2A2" w14:textId="53368D41" w:rsidR="00182F8F" w:rsidRDefault="008C6339" w:rsidP="001830AD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1830AD">
      <w:pPr>
        <w:pStyle w:val="a3"/>
      </w:pPr>
      <w:r w:rsidRPr="00FA2D51">
        <w:lastRenderedPageBreak/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ди-т</w:t>
      </w:r>
      <w:r w:rsidR="00CF17DD">
        <w:t>рет</w:t>
      </w:r>
      <w:r w:rsidR="00182F8F" w:rsidRPr="00513A12">
        <w:t xml:space="preserve">-бутил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1C7375F5" w:rsidR="00500807" w:rsidRPr="008E4497" w:rsidRDefault="00D70E69" w:rsidP="001830AD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17302D">
        <w:t xml:space="preserve">Схема </w:t>
      </w:r>
      <w:r w:rsidR="0017302D">
        <w:rPr>
          <w:noProof/>
        </w:rPr>
        <w:t>8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5034D0">
      <w:pPr>
        <w:pStyle w:val="a3"/>
        <w:ind w:firstLine="0"/>
      </w:pPr>
      <w:r>
        <w:object w:dxaOrig="8852" w:dyaOrig="1275" w14:anchorId="288AEFE9">
          <v:shape id="_x0000_i1028" type="#_x0000_t75" style="width:467.35pt;height:68pt" o:ole="">
            <v:imagedata r:id="rId23" o:title=""/>
          </v:shape>
          <o:OLEObject Type="Embed" ProgID="ChemDraw.Document.6.0" ShapeID="_x0000_i1028" DrawAspect="Content" ObjectID="_1778322101" r:id="rId24"/>
        </w:object>
      </w:r>
    </w:p>
    <w:p w14:paraId="5437CB0F" w14:textId="5C95CBE8" w:rsidR="008C6339" w:rsidRPr="008C6339" w:rsidRDefault="00B5342D" w:rsidP="00F36813">
      <w:pPr>
        <w:pStyle w:val="af2"/>
      </w:pPr>
      <w:bookmarkStart w:id="54" w:name="_Ref16552496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8</w:t>
      </w:r>
      <w:r>
        <w:rPr>
          <w:noProof/>
        </w:rPr>
        <w:fldChar w:fldCharType="end"/>
      </w:r>
      <w:bookmarkEnd w:id="54"/>
      <w:r w:rsidRPr="008C6339">
        <w:t>.</w:t>
      </w:r>
      <w:r>
        <w:t xml:space="preserve"> Механизм распада фенолэфира</w:t>
      </w:r>
    </w:p>
    <w:p w14:paraId="70442384" w14:textId="38E262B0" w:rsidR="008C6339" w:rsidRDefault="005A4800" w:rsidP="001830AD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17302D">
        <w:t xml:space="preserve">Рисунок </w:t>
      </w:r>
      <w:r w:rsidR="0017302D">
        <w:rPr>
          <w:noProof/>
        </w:rPr>
        <w:t>4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37431170" w:rsidR="00446081" w:rsidRDefault="009574D7" w:rsidP="001830AD">
      <w:pPr>
        <w:pStyle w:val="a2"/>
      </w:pPr>
      <w:r>
        <w:object w:dxaOrig="9651" w:dyaOrig="5168" w14:anchorId="76483A1D">
          <v:shape id="_x0000_i1029" type="#_x0000_t75" style="width:466.65pt;height:250pt" o:ole="">
            <v:imagedata r:id="rId25" o:title=""/>
          </v:shape>
          <o:OLEObject Type="Embed" ProgID="ChemDraw.Document.6.0" ShapeID="_x0000_i1029" DrawAspect="Content" ObjectID="_1778322102" r:id="rId26"/>
        </w:object>
      </w:r>
    </w:p>
    <w:p w14:paraId="7A48FE7A" w14:textId="6801C625" w:rsidR="00E35DFB" w:rsidRDefault="00446081" w:rsidP="00446081">
      <w:pPr>
        <w:pStyle w:val="af2"/>
      </w:pPr>
      <w:bookmarkStart w:id="55" w:name="_Ref16576240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4</w:t>
      </w:r>
      <w:r>
        <w:rPr>
          <w:noProof/>
        </w:rPr>
        <w:fldChar w:fldCharType="end"/>
      </w:r>
      <w:bookmarkEnd w:id="55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18508A70" w14:textId="179C82F4" w:rsidR="00CE08C2" w:rsidRPr="00CE08C2" w:rsidRDefault="00CE08C2" w:rsidP="001830AD">
      <w:pPr>
        <w:pStyle w:val="a2"/>
      </w:pPr>
      <w:r>
        <w:t>Не смотря на то, что образование фенолэфира – основная реакция гибели семихиноновых радикалов, низкое значение константы скорости, не позволяет уверенно утверждать, что данный путь лимитирует прирост или</w:t>
      </w:r>
      <w:r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1830AD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173D73F1" w:rsidR="004016A9" w:rsidRPr="004E010E" w:rsidRDefault="00DA335D" w:rsidP="001830AD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</w:t>
      </w:r>
      <w:r w:rsidR="004016A9" w:rsidRPr="004E010E">
        <w:lastRenderedPageBreak/>
        <w:t xml:space="preserve">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17302D">
        <w:t xml:space="preserve">Схема </w:t>
      </w:r>
      <w:r w:rsidR="0017302D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2pt;height:53.35pt" o:ole="">
            <v:imagedata r:id="rId27" o:title=""/>
          </v:shape>
          <o:OLEObject Type="Embed" ProgID="ChemDraw.Document.6.0" ShapeID="_x0000_i1030" DrawAspect="Content" ObjectID="_1778322103" r:id="rId28"/>
        </w:object>
      </w:r>
    </w:p>
    <w:p w14:paraId="1E0DD42F" w14:textId="7FE6FBAE" w:rsidR="004016A9" w:rsidRDefault="004016A9" w:rsidP="00513A12">
      <w:pPr>
        <w:pStyle w:val="af2"/>
      </w:pPr>
      <w:bookmarkStart w:id="56" w:name="_Ref135206354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9</w:t>
      </w:r>
      <w:r>
        <w:rPr>
          <w:noProof/>
        </w:rPr>
        <w:fldChar w:fldCharType="end"/>
      </w:r>
      <w:bookmarkEnd w:id="56"/>
      <w:r>
        <w:t>. Фотовосстановление хинонов в присутствии пирокатехинов.</w:t>
      </w:r>
    </w:p>
    <w:p w14:paraId="010CD34A" w14:textId="4D05BD27" w:rsidR="004016A9" w:rsidRDefault="00460EB9" w:rsidP="001830AD">
      <w:pPr>
        <w:pStyle w:val="a2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17302D" w:rsidRPr="003D089E">
        <w:t xml:space="preserve">Таблица </w:t>
      </w:r>
      <w:r w:rsidR="0017302D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D31B4BA" w14:textId="3D794F02" w:rsidR="0091350D" w:rsidRDefault="0091350D" w:rsidP="001830AD">
      <w:pPr>
        <w:pStyle w:val="a2"/>
        <w:rPr>
          <w:b/>
          <w:bCs/>
        </w:rPr>
      </w:pPr>
    </w:p>
    <w:p w14:paraId="26EE10BC" w14:textId="1604CFC5" w:rsidR="009574D7" w:rsidRPr="009574D7" w:rsidRDefault="009574D7" w:rsidP="009574D7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20FF511" w14:textId="7D38C3A9" w:rsidR="001B1CB0" w:rsidRDefault="00BA55B4" w:rsidP="00513A12">
      <w:pPr>
        <w:pStyle w:val="af0"/>
        <w:jc w:val="left"/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5B7D666" w:rsidR="00CD7465" w:rsidRPr="003D089E" w:rsidRDefault="00CD7465" w:rsidP="005559F4">
                            <w:pPr>
                              <w:pStyle w:val="af2"/>
                            </w:pPr>
                            <w:bookmarkStart w:id="57" w:name="_Ref135124116"/>
                            <w:bookmarkStart w:id="58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57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58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5B7D666" w:rsidR="00CD7465" w:rsidRPr="003D089E" w:rsidRDefault="00CD7465" w:rsidP="005559F4">
                      <w:pPr>
                        <w:pStyle w:val="af2"/>
                      </w:pPr>
                      <w:bookmarkStart w:id="59" w:name="_Ref135124116"/>
                      <w:bookmarkStart w:id="60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59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60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2621"/>
              <w:gridCol w:w="1525"/>
              <w:gridCol w:w="2629"/>
            </w:tblGrid>
            <w:tr w:rsidR="009574D7" w:rsidRPr="00BA55B4" w14:paraId="7DB3D18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Констант скорости реакции гибели, М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  <w:r w:rsidRPr="009574D7">
                    <w:rPr>
                      <w:sz w:val="22"/>
                      <w:szCs w:val="28"/>
                    </w:rPr>
                    <w:t>с</w:t>
                  </w:r>
                  <w:r w:rsidRPr="009574D7">
                    <w:rPr>
                      <w:sz w:val="22"/>
                      <w:szCs w:val="28"/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астворитель</w:t>
                  </w:r>
                </w:p>
              </w:tc>
            </w:tr>
            <w:tr w:rsidR="009574D7" w:rsidRPr="00BA55B4" w14:paraId="1465CFF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-Бенз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0318EDD8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2C0C3E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5808031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5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ACE68D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78E+0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19230DF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8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 — пропанол</w:t>
                  </w:r>
                </w:p>
              </w:tc>
            </w:tr>
            <w:tr w:rsidR="009574D7" w:rsidRPr="00BA55B4" w14:paraId="27740B7F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ур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E218E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/вода</w:t>
                  </w:r>
                </w:p>
              </w:tc>
            </w:tr>
            <w:tr w:rsidR="009574D7" w:rsidRPr="00BA55B4" w14:paraId="150C1CE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6BAE7CB4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9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5FFA8AED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Хлоранил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51CD5490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метанол</w:t>
                  </w:r>
                </w:p>
              </w:tc>
            </w:tr>
            <w:tr w:rsidR="009574D7" w:rsidRPr="00BA55B4" w14:paraId="63E8D05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7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00C57D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8.2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22C5A26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»</w:t>
                  </w:r>
                </w:p>
              </w:tc>
            </w:tr>
            <w:tr w:rsidR="009574D7" w:rsidRPr="00BA55B4" w14:paraId="0536442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3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76651721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9.0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1FF2B36E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2.6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этанол</w:t>
                  </w:r>
                </w:p>
              </w:tc>
            </w:tr>
            <w:tr w:rsidR="009574D7" w:rsidRPr="00BA55B4" w14:paraId="7E967056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итамин Кз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4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1B2EC16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3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677659F7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изопропанол</w:t>
                  </w:r>
                </w:p>
              </w:tc>
            </w:tr>
            <w:tr w:rsidR="009574D7" w:rsidRPr="00BA55B4" w14:paraId="367EBAC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2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иоксан</w:t>
                  </w:r>
                </w:p>
              </w:tc>
            </w:tr>
            <w:tr w:rsidR="009574D7" w:rsidRPr="00BA55B4" w14:paraId="61F3433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6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3F607733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1.14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DC7146C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77967A4A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ДМФА</w:t>
                  </w:r>
                </w:p>
              </w:tc>
            </w:tr>
            <w:tr w:rsidR="009574D7" w:rsidRPr="00BA55B4" w14:paraId="4ED050E2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Флавинмононуклеотид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3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  <w:tr w:rsidR="009574D7" w:rsidRPr="00BA55B4" w14:paraId="26D5F5E9" w14:textId="77777777" w:rsidTr="006A74F0">
              <w:trPr>
                <w:cantSplit/>
                <w:trHeight w:val="227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Люми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7.50E+0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9574D7">
                  <w:pPr>
                    <w:pStyle w:val="a2"/>
                    <w:spacing w:line="240" w:lineRule="auto"/>
                    <w:rPr>
                      <w:sz w:val="22"/>
                      <w:szCs w:val="28"/>
                    </w:rPr>
                  </w:pPr>
                  <w:r w:rsidRPr="009574D7">
                    <w:rPr>
                      <w:sz w:val="22"/>
                      <w:szCs w:val="28"/>
                    </w:rPr>
                    <w:t>вода</w:t>
                  </w:r>
                </w:p>
              </w:tc>
            </w:tr>
          </w:tbl>
          <w:p w14:paraId="762B85AA" w14:textId="77777777" w:rsidR="009574D7" w:rsidRDefault="009574D7" w:rsidP="009574D7">
            <w:pPr>
              <w:pStyle w:val="a3"/>
              <w:ind w:firstLine="0"/>
              <w:rPr>
                <w:lang w:eastAsia="en-US"/>
              </w:rPr>
            </w:pPr>
          </w:p>
        </w:tc>
      </w:tr>
    </w:tbl>
    <w:p w14:paraId="674ACAC4" w14:textId="3FD3CDA6" w:rsidR="00680DD5" w:rsidRDefault="00680DD5" w:rsidP="001830AD">
      <w:pPr>
        <w:pStyle w:val="a2"/>
      </w:pPr>
      <w:r>
        <w:lastRenderedPageBreak/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17302D">
        <w:t xml:space="preserve">Схема </w:t>
      </w:r>
      <w:r w:rsidR="0017302D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91350D">
      <w:pPr>
        <w:pStyle w:val="a2"/>
        <w:keepNext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60EE1F23" w:rsidR="0091350D" w:rsidRDefault="0091350D" w:rsidP="0091350D">
      <w:pPr>
        <w:pStyle w:val="af2"/>
        <w:jc w:val="both"/>
      </w:pPr>
      <w:bookmarkStart w:id="61" w:name="_Ref16727084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0</w:t>
      </w:r>
      <w:r>
        <w:rPr>
          <w:noProof/>
        </w:rPr>
        <w:fldChar w:fldCharType="end"/>
      </w:r>
      <w:bookmarkEnd w:id="61"/>
      <w:r>
        <w:t xml:space="preserve">. Сокращенная схема диспропорционирования </w:t>
      </w:r>
      <w:r w:rsidRPr="00E303DB">
        <w:t>оксифеноксильных радикалов</w:t>
      </w:r>
    </w:p>
    <w:p w14:paraId="30DE0F22" w14:textId="7AA71E21" w:rsidR="00512293" w:rsidRDefault="0018078D" w:rsidP="001830AD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050E5AD8" w:rsidR="0018078D" w:rsidRPr="00EE6ED7" w:rsidRDefault="0018078D" w:rsidP="001830AD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 xml:space="preserve">, образующихся при фотополимеризации, так как частицы очень </w:t>
      </w:r>
      <w:r w:rsidR="00680DD5">
        <w:t>реакционноспособны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ED0693">
      <w:pPr>
        <w:pStyle w:val="a3"/>
        <w:ind w:firstLine="0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1CDAC625" w:rsidR="0018078D" w:rsidRDefault="0018078D" w:rsidP="0018078D">
      <w:pPr>
        <w:pStyle w:val="af2"/>
      </w:pPr>
      <w:bookmarkStart w:id="62" w:name="_Ref16576694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1</w:t>
      </w:r>
      <w:r>
        <w:rPr>
          <w:noProof/>
        </w:rPr>
        <w:fldChar w:fldCharType="end"/>
      </w:r>
      <w:bookmarkEnd w:id="62"/>
      <w:r>
        <w:t>. Реакции "гибели" метиламильных радикалов</w:t>
      </w:r>
    </w:p>
    <w:p w14:paraId="3616E357" w14:textId="64CB353D" w:rsidR="007A4AA8" w:rsidRPr="007A4AA8" w:rsidRDefault="0046282F" w:rsidP="001830AD">
      <w:pPr>
        <w:pStyle w:val="a2"/>
      </w:pPr>
      <w:r>
        <w:t xml:space="preserve">Эти пути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,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1830AD">
      <w:pPr>
        <w:pStyle w:val="31"/>
      </w:pPr>
      <w:bookmarkStart w:id="63" w:name="_Toc136296701"/>
      <w:bookmarkStart w:id="64" w:name="_Hlk167705257"/>
      <w:bookmarkStart w:id="65" w:name="_Toc167708163"/>
      <w:bookmarkStart w:id="66" w:name="_Toc167708278"/>
      <w:r>
        <w:lastRenderedPageBreak/>
        <w:t>Фото</w:t>
      </w:r>
      <w:bookmarkEnd w:id="63"/>
      <w:r w:rsidR="00F869F6">
        <w:t>декарбонилирование</w:t>
      </w:r>
      <w:bookmarkEnd w:id="64"/>
      <w:bookmarkEnd w:id="65"/>
      <w:bookmarkEnd w:id="66"/>
    </w:p>
    <w:p w14:paraId="583E3FE7" w14:textId="7FCB65CE" w:rsidR="00DA335D" w:rsidRPr="00A91A40" w:rsidRDefault="00DA335D" w:rsidP="001830AD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65pt;height:260pt" o:ole="">
            <v:imagedata r:id="rId31" o:title=""/>
          </v:shape>
          <o:OLEObject Type="Embed" ProgID="ChemDraw.Document.6.0" ShapeID="_x0000_i1031" DrawAspect="Content" ObjectID="_1778322104" r:id="rId32"/>
        </w:object>
      </w:r>
    </w:p>
    <w:p w14:paraId="452419C5" w14:textId="02FF0161" w:rsidR="00DA335D" w:rsidRDefault="00DA335D" w:rsidP="005559F4">
      <w:pPr>
        <w:pStyle w:val="af2"/>
      </w:pPr>
      <w:bookmarkStart w:id="67" w:name="_Ref13499650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2</w:t>
      </w:r>
      <w:r>
        <w:rPr>
          <w:noProof/>
        </w:rPr>
        <w:fldChar w:fldCharType="end"/>
      </w:r>
      <w:bookmarkEnd w:id="67"/>
      <w:r>
        <w:t>. Схема фотолиза хинона.</w:t>
      </w:r>
    </w:p>
    <w:p w14:paraId="51905F7C" w14:textId="25171200" w:rsidR="0046282F" w:rsidRPr="0046282F" w:rsidRDefault="0046282F" w:rsidP="001830AD">
      <w:pPr>
        <w:pStyle w:val="a2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1830AD">
      <w:pPr>
        <w:pStyle w:val="31"/>
      </w:pPr>
      <w:bookmarkStart w:id="68" w:name="_Toc167708164"/>
      <w:bookmarkStart w:id="69" w:name="_Toc167708279"/>
      <w:r>
        <w:t>Потенциальные реакции ингибирования</w:t>
      </w:r>
      <w:bookmarkEnd w:id="68"/>
      <w:bookmarkEnd w:id="69"/>
    </w:p>
    <w:p w14:paraId="7BC0F7B1" w14:textId="368AA1D3" w:rsidR="002213E8" w:rsidRDefault="00DB7950" w:rsidP="001830AD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r w:rsidR="002213E8">
        <w:t>оксифеноксильными</w:t>
      </w:r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семихиноляты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17302D">
        <w:t xml:space="preserve">Схема </w:t>
      </w:r>
      <w:r w:rsidR="0017302D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5pt;height:56pt" o:ole="">
            <v:imagedata r:id="rId33" o:title=""/>
          </v:shape>
          <o:OLEObject Type="Embed" ProgID="ChemDraw.Document.6.0" ShapeID="_x0000_i1032" DrawAspect="Content" ObjectID="_1778322105" r:id="rId34"/>
        </w:object>
      </w:r>
    </w:p>
    <w:p w14:paraId="40D7FCA0" w14:textId="4E28EABA" w:rsidR="002213E8" w:rsidRPr="00B5342D" w:rsidRDefault="002213E8" w:rsidP="002213E8">
      <w:pPr>
        <w:pStyle w:val="af2"/>
      </w:pPr>
      <w:bookmarkStart w:id="70" w:name="_Ref135051676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3</w:t>
      </w:r>
      <w:r>
        <w:rPr>
          <w:noProof/>
        </w:rPr>
        <w:fldChar w:fldCharType="end"/>
      </w:r>
      <w:bookmarkEnd w:id="70"/>
      <w:r>
        <w:t>. Взаимодействие оксифеноксильных радикалов с амином</w:t>
      </w:r>
    </w:p>
    <w:p w14:paraId="39036E20" w14:textId="1F12D43D" w:rsidR="002213E8" w:rsidRDefault="002213E8" w:rsidP="001830AD">
      <w:pPr>
        <w:pStyle w:val="a2"/>
      </w:pPr>
      <w:r>
        <w:lastRenderedPageBreak/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14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1830AD">
      <w:pPr>
        <w:pStyle w:val="a2"/>
      </w:pPr>
      <w:r>
        <w:object w:dxaOrig="9495" w:dyaOrig="1697" w14:anchorId="2083153D">
          <v:shape id="_x0000_i1033" type="#_x0000_t75" style="width:468pt;height:81.5pt" o:ole="">
            <v:imagedata r:id="rId35" o:title=""/>
          </v:shape>
          <o:OLEObject Type="Embed" ProgID="ChemDraw.Document.6.0" ShapeID="_x0000_i1033" DrawAspect="Content" ObjectID="_1778322106" r:id="rId36"/>
        </w:object>
      </w:r>
    </w:p>
    <w:p w14:paraId="30FCA991" w14:textId="4C9FD68E" w:rsidR="00FA12B7" w:rsidRDefault="002213E8" w:rsidP="00A15277">
      <w:pPr>
        <w:pStyle w:val="af2"/>
      </w:pPr>
      <w:bookmarkStart w:id="71" w:name="_Ref135052313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4</w:t>
      </w:r>
      <w:r>
        <w:rPr>
          <w:noProof/>
        </w:rPr>
        <w:fldChar w:fldCharType="end"/>
      </w:r>
      <w:bookmarkEnd w:id="71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2AF6DEE7" w14:textId="6B37DFF9" w:rsidR="00684106" w:rsidRPr="00684106" w:rsidRDefault="00684106" w:rsidP="00684106">
      <w:pPr>
        <w:pStyle w:val="a3"/>
        <w:rPr>
          <w:b/>
        </w:rPr>
      </w:pPr>
      <w:r>
        <w:t xml:space="preserve">Из-за малой концентрации семихиноновых радикалов данная реакция не рассматривается в кинетической схеме для </w:t>
      </w:r>
      <w:commentRangeStart w:id="72"/>
      <w:r>
        <w:t>производных</w:t>
      </w:r>
      <w:commentRangeEnd w:id="72"/>
      <w:r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72"/>
      </w:r>
      <w:r>
        <w:t xml:space="preserve"> диметиланилина.</w:t>
      </w:r>
    </w:p>
    <w:p w14:paraId="7650AC13" w14:textId="660C31E2" w:rsidR="00DA335D" w:rsidRDefault="00C42BB9" w:rsidP="001830AD">
      <w:pPr>
        <w:pStyle w:val="31"/>
      </w:pPr>
      <w:bookmarkStart w:id="73" w:name="_Toc167708165"/>
      <w:bookmarkStart w:id="74" w:name="_Toc167708280"/>
      <w:r>
        <w:t>Итоговая схема фотоинициирования</w:t>
      </w:r>
      <w:bookmarkEnd w:id="73"/>
      <w:bookmarkEnd w:id="74"/>
    </w:p>
    <w:p w14:paraId="0FE64A65" w14:textId="39486E08" w:rsidR="00DA335D" w:rsidRDefault="00DA335D" w:rsidP="001830AD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17302D">
        <w:t xml:space="preserve">Схема </w:t>
      </w:r>
      <w:r w:rsidR="0017302D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17302D">
        <w:t xml:space="preserve">Схема </w:t>
      </w:r>
      <w:r w:rsidR="0017302D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CA68183" w:rsidR="00FF4A28" w:rsidRDefault="00227EB8" w:rsidP="00227EB8">
      <w:pPr>
        <w:pStyle w:val="af2"/>
      </w:pPr>
      <w:bookmarkStart w:id="75" w:name="_Ref165752291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5</w:t>
      </w:r>
      <w:r>
        <w:rPr>
          <w:noProof/>
        </w:rPr>
        <w:fldChar w:fldCharType="end"/>
      </w:r>
      <w:bookmarkEnd w:id="75"/>
      <w:r>
        <w:t>. Полная схема фотоиницирования</w:t>
      </w:r>
    </w:p>
    <w:p w14:paraId="08D7390B" w14:textId="77777777" w:rsidR="00EE0C78" w:rsidRDefault="00EE0C78" w:rsidP="00ED0693">
      <w:pPr>
        <w:pStyle w:val="a3"/>
        <w:ind w:firstLine="0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3AB0A006" w:rsidR="008B1786" w:rsidRPr="008B1786" w:rsidRDefault="00EE0C78" w:rsidP="008B1786">
      <w:pPr>
        <w:pStyle w:val="af2"/>
      </w:pPr>
      <w:bookmarkStart w:id="76" w:name="_Ref165752319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6</w:t>
      </w:r>
      <w:r>
        <w:rPr>
          <w:noProof/>
        </w:rPr>
        <w:fldChar w:fldCharType="end"/>
      </w:r>
      <w:bookmarkEnd w:id="76"/>
      <w:r>
        <w:t>. Сокращенная схема фотоинициирования</w:t>
      </w:r>
    </w:p>
    <w:p w14:paraId="72CF4A8E" w14:textId="6042E67B" w:rsidR="00D536A7" w:rsidRDefault="008209BC" w:rsidP="001830AD">
      <w:pPr>
        <w:pStyle w:val="20"/>
      </w:pPr>
      <w:bookmarkStart w:id="77" w:name="_Toc167708166"/>
      <w:bookmarkStart w:id="78" w:name="_Toc167708281"/>
      <w:r>
        <w:t>полимеризаци</w:t>
      </w:r>
      <w:r w:rsidR="00A15277">
        <w:t>я</w:t>
      </w:r>
      <w:bookmarkEnd w:id="77"/>
      <w:bookmarkEnd w:id="78"/>
    </w:p>
    <w:p w14:paraId="6C8CE81C" w14:textId="47D50651" w:rsidR="00F11CBC" w:rsidRDefault="00E67AEA" w:rsidP="001830AD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1830AD">
      <w:pPr>
        <w:pStyle w:val="31"/>
      </w:pPr>
      <w:bookmarkStart w:id="79" w:name="_Toc167708167"/>
      <w:bookmarkStart w:id="80" w:name="_Toc167708282"/>
      <w:r>
        <w:lastRenderedPageBreak/>
        <w:t>Инициирование</w:t>
      </w:r>
      <w:r w:rsidR="008209BC">
        <w:t xml:space="preserve"> цепи</w:t>
      </w:r>
      <w:bookmarkEnd w:id="79"/>
      <w:bookmarkEnd w:id="80"/>
    </w:p>
    <w:p w14:paraId="05BACC75" w14:textId="7225EFD3" w:rsidR="006E5223" w:rsidRDefault="006E5223" w:rsidP="001830AD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0797BA12" w:rsidR="006E5223" w:rsidRPr="008508B7" w:rsidRDefault="006E5223" w:rsidP="00AC3632">
      <w:pPr>
        <w:pStyle w:val="af2"/>
      </w:pPr>
      <w:bookmarkStart w:id="81" w:name="_Ref165669038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7</w:t>
      </w:r>
      <w:r>
        <w:rPr>
          <w:noProof/>
        </w:rPr>
        <w:fldChar w:fldCharType="end"/>
      </w:r>
      <w:bookmarkEnd w:id="81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1830AD">
      <w:pPr>
        <w:pStyle w:val="31"/>
      </w:pPr>
      <w:bookmarkStart w:id="82" w:name="_Toc167708168"/>
      <w:bookmarkStart w:id="83" w:name="_Toc167708283"/>
      <w:r>
        <w:t>Рост цепи</w:t>
      </w:r>
      <w:bookmarkEnd w:id="82"/>
      <w:bookmarkEnd w:id="83"/>
    </w:p>
    <w:p w14:paraId="219D4F1C" w14:textId="4C33D8E5" w:rsidR="00D776E6" w:rsidRDefault="00A64D5E" w:rsidP="001830AD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17302D">
        <w:t xml:space="preserve">Схема </w:t>
      </w:r>
      <w:r w:rsidR="0017302D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78DAE052" w:rsidR="00D776E6" w:rsidRPr="00D776E6" w:rsidRDefault="00D776E6" w:rsidP="00AC3632">
      <w:pPr>
        <w:pStyle w:val="af2"/>
      </w:pPr>
      <w:bookmarkStart w:id="84" w:name="_Ref16568331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8</w:t>
      </w:r>
      <w:r>
        <w:rPr>
          <w:noProof/>
        </w:rPr>
        <w:fldChar w:fldCharType="end"/>
      </w:r>
      <w:bookmarkEnd w:id="84"/>
      <w:r>
        <w:t>. Реакции роста цепи</w:t>
      </w:r>
    </w:p>
    <w:p w14:paraId="4A36C8A5" w14:textId="68715839" w:rsidR="008B1786" w:rsidRDefault="00D776E6" w:rsidP="001830AD">
      <w:pPr>
        <w:pStyle w:val="a2"/>
      </w:pPr>
      <w:r>
        <w:lastRenderedPageBreak/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17302D">
        <w:t xml:space="preserve">Схема </w:t>
      </w:r>
      <w:r w:rsidR="0017302D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070F4C">
      <w:pPr>
        <w:pStyle w:val="a2"/>
        <w:keepNext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76101FF3" w:rsidR="00070F4C" w:rsidRPr="001E6D54" w:rsidRDefault="00070F4C" w:rsidP="00070F4C">
      <w:pPr>
        <w:pStyle w:val="af2"/>
        <w:jc w:val="both"/>
      </w:pPr>
      <w:bookmarkStart w:id="85" w:name="_Ref16727114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19</w:t>
      </w:r>
      <w:r>
        <w:rPr>
          <w:noProof/>
        </w:rPr>
        <w:fldChar w:fldCharType="end"/>
      </w:r>
      <w:bookmarkEnd w:id="85"/>
      <w:r>
        <w:t>. Сокращенная реакция роста цепи</w:t>
      </w:r>
    </w:p>
    <w:p w14:paraId="2AE97427" w14:textId="33E02ED9" w:rsidR="003813E5" w:rsidRDefault="00640613" w:rsidP="001830AD">
      <w:pPr>
        <w:pStyle w:val="31"/>
      </w:pPr>
      <w:bookmarkStart w:id="86" w:name="_Toc167708169"/>
      <w:bookmarkStart w:id="87" w:name="_Toc167708284"/>
      <w:r>
        <w:t>Передача</w:t>
      </w:r>
      <w:r w:rsidR="009B2BB1">
        <w:t xml:space="preserve"> цепи</w:t>
      </w:r>
      <w:bookmarkEnd w:id="86"/>
      <w:bookmarkEnd w:id="87"/>
    </w:p>
    <w:p w14:paraId="3A720BC1" w14:textId="31BEBA87" w:rsidR="007F42C4" w:rsidRPr="007F42C4" w:rsidRDefault="007F42C4" w:rsidP="001830AD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20CDECDD" w:rsidR="007C162A" w:rsidRPr="005559F4" w:rsidRDefault="00FC3ECE" w:rsidP="005559F4">
      <w:pPr>
        <w:pStyle w:val="af2"/>
      </w:pPr>
      <w:bookmarkStart w:id="88" w:name="_Ref165730018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0</w:t>
      </w:r>
      <w:r>
        <w:rPr>
          <w:noProof/>
        </w:rPr>
        <w:fldChar w:fldCharType="end"/>
      </w:r>
      <w:bookmarkEnd w:id="88"/>
      <w:r>
        <w:t>. Реакция переноса цепи</w:t>
      </w:r>
    </w:p>
    <w:p w14:paraId="1E8E5DD5" w14:textId="5BE8BECD" w:rsidR="009C67AD" w:rsidRPr="0029372A" w:rsidRDefault="007C162A" w:rsidP="001830AD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</w:t>
      </w:r>
      <w:r>
        <w:lastRenderedPageBreak/>
        <w:t xml:space="preserve">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1830AD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1830AD">
      <w:pPr>
        <w:pStyle w:val="a3"/>
      </w:pPr>
      <w:r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1830AD">
      <w:pPr>
        <w:pStyle w:val="31"/>
      </w:pPr>
      <w:bookmarkStart w:id="89" w:name="_Toc136296702"/>
      <w:bookmarkStart w:id="90" w:name="_Toc167708170"/>
      <w:bookmarkStart w:id="91" w:name="_Toc167708285"/>
      <w:r>
        <w:t>Ингибирование полимеризации</w:t>
      </w:r>
      <w:bookmarkEnd w:id="90"/>
      <w:bookmarkEnd w:id="91"/>
      <w:r w:rsidRPr="006D4713">
        <w:t xml:space="preserve"> </w:t>
      </w:r>
    </w:p>
    <w:p w14:paraId="1BF4B7DF" w14:textId="0CC984D3" w:rsidR="006B5E8D" w:rsidRDefault="006B5E8D" w:rsidP="00D21335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6C7F3AD8" w:rsidR="006B5E8D" w:rsidRPr="006B5E8D" w:rsidRDefault="006B5E8D" w:rsidP="00B149E8">
      <w:pPr>
        <w:pStyle w:val="af2"/>
      </w:pPr>
      <w:bookmarkStart w:id="92" w:name="_Ref16575214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1</w:t>
      </w:r>
      <w:r>
        <w:rPr>
          <w:noProof/>
        </w:rPr>
        <w:fldChar w:fldCharType="end"/>
      </w:r>
      <w:bookmarkEnd w:id="92"/>
      <w:r>
        <w:t>. Реакция ингибирования</w:t>
      </w:r>
    </w:p>
    <w:p w14:paraId="5A734E13" w14:textId="77777777" w:rsidR="00DB7A55" w:rsidRDefault="00DB7A55" w:rsidP="001830AD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04EB9">
      <w:pPr>
        <w:pStyle w:val="a3"/>
      </w:pPr>
      <w:r>
        <w:t xml:space="preserve">При полимеризации на воздухе в композиции остается растворенный кислород, который, являясь бирадикалом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93"/>
      <w:r w:rsidR="00B149E8">
        <w:t>периода</w:t>
      </w:r>
      <w:commentRangeEnd w:id="93"/>
      <w:r w:rsidR="00C04EB9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93"/>
      </w:r>
      <w:r w:rsidR="00B149E8">
        <w:t>.</w:t>
      </w:r>
    </w:p>
    <w:p w14:paraId="0D27848F" w14:textId="0F98BF0F" w:rsidR="00D624F4" w:rsidRPr="00BE00AC" w:rsidRDefault="001215F9" w:rsidP="001830AD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89"/>
    </w:p>
    <w:p w14:paraId="4495094E" w14:textId="63DF3C01" w:rsidR="00D624F4" w:rsidRDefault="00D624F4" w:rsidP="001830AD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</w:t>
      </w:r>
    </w:p>
    <w:p w14:paraId="17303FA6" w14:textId="07F626DC" w:rsidR="00D624F4" w:rsidRPr="00FF4F84" w:rsidRDefault="00D624F4" w:rsidP="0017302D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>использовали программу Gaussian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</w:t>
      </w:r>
      <w:r>
        <w:lastRenderedPageBreak/>
        <w:t xml:space="preserve">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17302D">
        <w:t xml:space="preserve">Таблица </w:t>
      </w:r>
      <w:r w:rsidR="0017302D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3E2EAB60" w:rsidR="00D624F4" w:rsidRDefault="00D624F4" w:rsidP="00D624F4">
      <w:pPr>
        <w:pStyle w:val="af2"/>
      </w:pPr>
      <w:bookmarkStart w:id="94" w:name="_Ref135046901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2</w:t>
      </w:r>
      <w:r>
        <w:rPr>
          <w:noProof/>
        </w:rPr>
        <w:fldChar w:fldCharType="end"/>
      </w:r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1830AD">
      <w:pPr>
        <w:pStyle w:val="a2"/>
      </w:pPr>
    </w:p>
    <w:p w14:paraId="0924FB65" w14:textId="1401FFAA" w:rsidR="006A74F0" w:rsidRDefault="00D624F4" w:rsidP="001830AD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17302D">
        <w:t xml:space="preserve">Таблица </w:t>
      </w:r>
      <w:r w:rsidR="0017302D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  <w:r w:rsidR="006A74F0">
        <w:br/>
      </w:r>
    </w:p>
    <w:p w14:paraId="7937839F" w14:textId="0BEBCB63" w:rsidR="00D624F4" w:rsidRPr="006A74F0" w:rsidRDefault="006A74F0" w:rsidP="006A74F0">
      <w:pPr>
        <w:rPr>
          <w:rFonts w:ascii="Times New Roman" w:eastAsia="Times New Roman" w:hAnsi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p w14:paraId="6ACD022B" w14:textId="1F8895F8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3</w:t>
      </w:r>
      <w:r>
        <w:rPr>
          <w:noProof/>
        </w:rPr>
        <w:fldChar w:fldCharType="end"/>
      </w:r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1830AD">
      <w:pPr>
        <w:pStyle w:val="a2"/>
      </w:pPr>
    </w:p>
    <w:p w14:paraId="04B2CF2A" w14:textId="6F125845" w:rsidR="00D624F4" w:rsidRPr="0017302D" w:rsidRDefault="00D624F4" w:rsidP="001830AD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17302D" w:rsidRPr="0017302D">
        <w:t xml:space="preserve">Схема </w:t>
      </w:r>
      <w:r w:rsidR="0017302D">
        <w:rPr>
          <w:noProof/>
        </w:rPr>
        <w:t>22</w:t>
      </w:r>
      <w:r w:rsidR="0017302D">
        <w:fldChar w:fldCharType="end"/>
      </w:r>
      <w:r w:rsidRPr="0017302D">
        <w:t>):</w:t>
      </w:r>
    </w:p>
    <w:p w14:paraId="5AC22512" w14:textId="77777777" w:rsidR="00D624F4" w:rsidRPr="0017302D" w:rsidRDefault="00D624F4" w:rsidP="001830AD">
      <w:pPr>
        <w:pStyle w:val="a2"/>
      </w:pPr>
      <w:r w:rsidRPr="0017302D">
        <w:object w:dxaOrig="9643" w:dyaOrig="2832" w14:anchorId="144DF11C">
          <v:shape id="_x0000_i1035" type="#_x0000_t75" style="width:468pt;height:137pt" o:ole="">
            <v:imagedata r:id="rId47" o:title=""/>
          </v:shape>
          <o:OLEObject Type="Embed" ProgID="ChemDraw.Document.6.0" ShapeID="_x0000_i1035" DrawAspect="Content" ObjectID="_1778322107" r:id="rId48"/>
        </w:object>
      </w:r>
    </w:p>
    <w:p w14:paraId="3133A700" w14:textId="0CDB9072" w:rsidR="00DB7A55" w:rsidRDefault="00D624F4" w:rsidP="00B149E8">
      <w:pPr>
        <w:pStyle w:val="af2"/>
      </w:pPr>
      <w:bookmarkStart w:id="96" w:name="_Ref167702925"/>
      <w:r w:rsidRPr="0017302D">
        <w:t xml:space="preserve">Схема </w:t>
      </w:r>
      <w:r w:rsidRPr="0017302D">
        <w:fldChar w:fldCharType="begin"/>
      </w:r>
      <w:r w:rsidRPr="0017302D">
        <w:instrText xml:space="preserve"> SEQ Схема \* ARABIC </w:instrText>
      </w:r>
      <w:r w:rsidRPr="0017302D">
        <w:fldChar w:fldCharType="separate"/>
      </w:r>
      <w:r w:rsidR="0017302D">
        <w:rPr>
          <w:noProof/>
        </w:rPr>
        <w:t>22</w:t>
      </w:r>
      <w:r w:rsidRPr="0017302D">
        <w:rPr>
          <w:noProof/>
        </w:rPr>
        <w:fldChar w:fldCharType="end"/>
      </w:r>
      <w:bookmarkEnd w:id="96"/>
      <w:r w:rsidRPr="0017302D">
        <w:t>. Резонансные структуры замещенных оксифенксильных радикалов</w:t>
      </w:r>
    </w:p>
    <w:p w14:paraId="0D6CAC15" w14:textId="73A95C1E" w:rsidR="00B149E8" w:rsidRPr="00B149E8" w:rsidRDefault="00B149E8" w:rsidP="001830AD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1830AD">
      <w:pPr>
        <w:pStyle w:val="31"/>
      </w:pPr>
      <w:bookmarkStart w:id="97" w:name="_Toc167708171"/>
      <w:bookmarkStart w:id="98" w:name="_Toc167708286"/>
      <w:r>
        <w:lastRenderedPageBreak/>
        <w:t>Обрыв цепи</w:t>
      </w:r>
      <w:bookmarkEnd w:id="97"/>
      <w:bookmarkEnd w:id="98"/>
    </w:p>
    <w:p w14:paraId="75E8C60A" w14:textId="19FAE05C" w:rsidR="00A3340D" w:rsidRDefault="00A3340D" w:rsidP="001830AD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17302D">
        <w:t xml:space="preserve">Схема </w:t>
      </w:r>
      <w:r w:rsidR="0017302D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6A74F0">
      <w:pPr>
        <w:pStyle w:val="a3"/>
        <w:ind w:firstLine="0"/>
      </w:pPr>
      <w:r>
        <w:rPr>
          <w:noProof/>
        </w:rPr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2C513387" w:rsidR="005559F4" w:rsidRPr="005559F4" w:rsidRDefault="00D46182" w:rsidP="005559F4">
      <w:pPr>
        <w:pStyle w:val="af2"/>
      </w:pPr>
      <w:bookmarkStart w:id="99" w:name="_Ref165726300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3</w:t>
      </w:r>
      <w:r>
        <w:rPr>
          <w:noProof/>
        </w:rPr>
        <w:fldChar w:fldCharType="end"/>
      </w:r>
      <w:bookmarkEnd w:id="99"/>
      <w:r>
        <w:t>. Реакции обрыва цепи</w:t>
      </w:r>
    </w:p>
    <w:p w14:paraId="5CE03C92" w14:textId="20B42483" w:rsidR="00832871" w:rsidRDefault="004416A8" w:rsidP="001830AD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</w:t>
      </w:r>
      <w:r w:rsidRPr="004416A8">
        <w:lastRenderedPageBreak/>
        <w:t>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2DAC06DD" w14:textId="7E746E49" w:rsidR="0000738F" w:rsidRPr="00832871" w:rsidRDefault="00CE4132" w:rsidP="001830AD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</w:t>
      </w:r>
      <w:del w:id="100" w:author="Maxim Arsenyev" w:date="2024-05-26T11:18:00Z">
        <w:r w:rsidR="00832871" w:rsidRPr="00832871" w:rsidDel="00B67857">
          <w:softHyphen/>
        </w:r>
      </w:del>
      <w:r w:rsidR="00832871" w:rsidRPr="00832871">
        <w:t>чальных стадиях реакции линейные механизмы обрыва, связанные с аль</w:t>
      </w:r>
      <w:del w:id="101" w:author="Maxim Arsenyev" w:date="2024-05-26T11:18:00Z">
        <w:r w:rsidR="00832871" w:rsidRPr="00832871" w:rsidDel="00B67857">
          <w:softHyphen/>
        </w:r>
      </w:del>
      <w:r w:rsidR="00832871" w:rsidRPr="00832871">
        <w:t>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1830AD">
      <w:pPr>
        <w:pStyle w:val="31"/>
      </w:pPr>
      <w:bookmarkStart w:id="102" w:name="_Toc167708172"/>
      <w:bookmarkStart w:id="103" w:name="_Toc167708287"/>
      <w:r>
        <w:t>Итоговая схема полимеризации</w:t>
      </w:r>
      <w:bookmarkEnd w:id="102"/>
      <w:bookmarkEnd w:id="103"/>
    </w:p>
    <w:p w14:paraId="7202C2CC" w14:textId="77292B7B" w:rsidR="0033372E" w:rsidRDefault="0000738F" w:rsidP="001830AD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17302D">
        <w:t xml:space="preserve">Схема </w:t>
      </w:r>
      <w:r w:rsidR="0017302D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17302D">
        <w:t xml:space="preserve">Схема </w:t>
      </w:r>
      <w:r w:rsidR="0017302D">
        <w:rPr>
          <w:noProof/>
        </w:rPr>
        <w:t>25</w:t>
      </w:r>
      <w:r>
        <w:fldChar w:fldCharType="end"/>
      </w:r>
      <w:r w:rsidR="00D87901">
        <w:t>):</w:t>
      </w:r>
    </w:p>
    <w:p w14:paraId="163BE1CB" w14:textId="77777777" w:rsidR="00D87901" w:rsidRDefault="00D87901" w:rsidP="006A74F0">
      <w:pPr>
        <w:pStyle w:val="a3"/>
        <w:ind w:firstLine="0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6A8542A7" w:rsidR="008209BC" w:rsidRDefault="00D87901" w:rsidP="008209BC">
      <w:pPr>
        <w:pStyle w:val="af2"/>
      </w:pPr>
      <w:bookmarkStart w:id="104" w:name="_Ref165759625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4</w:t>
      </w:r>
      <w:r>
        <w:rPr>
          <w:noProof/>
        </w:rPr>
        <w:fldChar w:fldCharType="end"/>
      </w:r>
      <w:bookmarkEnd w:id="104"/>
      <w:r>
        <w:t>. Общая схема полимеризации</w:t>
      </w:r>
    </w:p>
    <w:p w14:paraId="0304861F" w14:textId="77777777" w:rsidR="0000738F" w:rsidRDefault="0000738F" w:rsidP="0000738F">
      <w:pPr>
        <w:keepNext/>
      </w:pPr>
      <w:r>
        <w:rPr>
          <w:noProof/>
        </w:rPr>
        <w:lastRenderedPageBreak/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0ABDCED5" w:rsidR="0000738F" w:rsidRPr="0000738F" w:rsidRDefault="0000738F" w:rsidP="0000738F">
      <w:pPr>
        <w:pStyle w:val="af2"/>
      </w:pPr>
      <w:bookmarkStart w:id="105" w:name="_Ref166810614"/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5</w:t>
      </w:r>
      <w:r>
        <w:rPr>
          <w:noProof/>
        </w:rPr>
        <w:fldChar w:fldCharType="end"/>
      </w:r>
      <w:bookmarkEnd w:id="105"/>
      <w:r>
        <w:t>. Сокращенная</w:t>
      </w:r>
      <w:r w:rsidRPr="00385DCE">
        <w:t xml:space="preserve"> схема полимеризации</w:t>
      </w:r>
    </w:p>
    <w:p w14:paraId="63AD7B7C" w14:textId="2C40C793" w:rsidR="004E2653" w:rsidRDefault="004E2653" w:rsidP="001830AD">
      <w:pPr>
        <w:pStyle w:val="20"/>
      </w:pPr>
      <w:bookmarkStart w:id="106" w:name="_Hlk134744726"/>
      <w:bookmarkStart w:id="107" w:name="_Toc167708173"/>
      <w:bookmarkStart w:id="108" w:name="_Toc167708288"/>
      <w:r>
        <w:t>Описание модели</w:t>
      </w:r>
      <w:bookmarkEnd w:id="107"/>
      <w:bookmarkEnd w:id="108"/>
      <w:r>
        <w:t xml:space="preserve"> </w:t>
      </w:r>
    </w:p>
    <w:p w14:paraId="11672E13" w14:textId="741C343C" w:rsidR="004E2653" w:rsidRDefault="001546B8" w:rsidP="001830AD">
      <w:pPr>
        <w:pStyle w:val="a3"/>
      </w:pPr>
      <w:r>
        <w:t>Огромное влияние на процесс фотополимеризации</w:t>
      </w:r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17302D">
        <w:t>(</w:t>
      </w:r>
      <w:r w:rsidR="0017302D">
        <w:rPr>
          <w:noProof/>
        </w:rPr>
        <w:t>4</w:t>
      </w:r>
      <w:r w:rsidR="0017302D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</w:t>
      </w:r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>рассматривался в рамках модели, 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"/>
        <w:gridCol w:w="7485"/>
        <w:gridCol w:w="936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1830AD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D70601" w:rsidP="001830AD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D57C7F3" w14:textId="693883AD" w:rsidR="004E2653" w:rsidRPr="00E1570A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6B9E84C6" w14:textId="52E4FA26" w:rsidR="004E2653" w:rsidRDefault="004E2653" w:rsidP="001830AD">
            <w:pPr>
              <w:pStyle w:val="a2"/>
            </w:pPr>
            <w:bookmarkStart w:id="109" w:name="_Ref165932144"/>
            <w:bookmarkStart w:id="110" w:name="_Ref165932150"/>
            <w:r>
              <w:lastRenderedPageBreak/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bookmarkEnd w:id="109"/>
            <w:r>
              <w:t>)</w:t>
            </w:r>
            <w:bookmarkEnd w:id="110"/>
          </w:p>
        </w:tc>
      </w:tr>
    </w:tbl>
    <w:p w14:paraId="5068FC84" w14:textId="77777777" w:rsidR="004E2653" w:rsidRDefault="004E2653" w:rsidP="001830AD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6C7892A7" w:rsidR="004E2653" w:rsidRPr="00CE5B64" w:rsidRDefault="004E2653" w:rsidP="001830AD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время в с</w:t>
      </w:r>
    </w:p>
    <w:p w14:paraId="78681F44" w14:textId="36157244" w:rsidR="004E2653" w:rsidRDefault="004E2653" w:rsidP="001830AD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D846AB0" w14:textId="77777777" w:rsidR="004E2653" w:rsidRPr="00B41948" w:rsidRDefault="00D70601" w:rsidP="001830AD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4E2653">
        <w:t xml:space="preserve"> – интенсивность света, в зависимости от времени и положения в пространстве в Вт/м</w:t>
      </w:r>
      <w:r w:rsidR="004E2653" w:rsidRPr="00E5221E">
        <w:rPr>
          <w:vertAlign w:val="superscript"/>
        </w:rPr>
        <w:t>2</w:t>
      </w:r>
      <w:r w:rsidR="004E2653" w:rsidRPr="00CC1E95">
        <w:t>,</w:t>
      </w:r>
      <w:r w:rsidR="004E2653">
        <w:t xml:space="preserve"> </w:t>
      </w:r>
      <w:r w:rsidR="004E2653" w:rsidRPr="00CC1E95">
        <w:t>не</w:t>
      </w:r>
      <w:r w:rsidR="004E2653">
        <w:t>которая скалярная функция от времени, средней интенсивности света и пространственного расположения</w:t>
      </w:r>
    </w:p>
    <w:p w14:paraId="6BFDCCDC" w14:textId="77777777" w:rsidR="004E2653" w:rsidRPr="004174C2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4174C2">
        <w:t xml:space="preserve"> </w:t>
      </w:r>
      <w:r w:rsidR="004E2653">
        <w:t>–</w:t>
      </w:r>
      <w:r w:rsidR="004E2653" w:rsidRPr="004174C2">
        <w:t xml:space="preserve"> </w:t>
      </w:r>
      <w:r w:rsidR="004E2653">
        <w:t xml:space="preserve">средняя интенсивность света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2A8F57C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полимеризации</w:t>
      </w:r>
      <w:r w:rsidR="004E2653">
        <w:t xml:space="preserve"> в с</w:t>
      </w:r>
    </w:p>
    <w:p w14:paraId="26DE3658" w14:textId="77777777" w:rsidR="004E2653" w:rsidRDefault="004E2653" w:rsidP="001830AD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35D78C76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4E2653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4E2653" w:rsidRPr="00080617">
        <w:t xml:space="preserve"> - параметры, определяющие контраст композиции</w:t>
      </w:r>
    </w:p>
    <w:p w14:paraId="29346814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4E2653" w:rsidRPr="00FB0E50">
        <w:rPr>
          <w:b/>
          <w:bCs/>
        </w:rPr>
        <w:t xml:space="preserve"> </w:t>
      </w:r>
      <w:r w:rsidR="004E2653" w:rsidRPr="00080617">
        <w:t>– коэффициент самодиффузии мономера</w:t>
      </w:r>
      <w:r w:rsidR="004E2653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A899F9B" w14:textId="77777777" w:rsidR="004E2653" w:rsidRPr="00CE5B64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den>
        </m:f>
      </m:oMath>
      <w:r w:rsidR="004E2653" w:rsidRPr="00080617">
        <w:t xml:space="preserve"> – характерн</w:t>
      </w:r>
      <w:r w:rsidR="004E2653">
        <w:t>ое</w:t>
      </w:r>
      <w:r w:rsidR="004E2653" w:rsidRPr="00080617">
        <w:t xml:space="preserve"> врем</w:t>
      </w:r>
      <w:r w:rsidR="004E2653">
        <w:t>я</w:t>
      </w:r>
      <w:r w:rsidR="004E2653" w:rsidRPr="00080617">
        <w:t xml:space="preserve"> </w:t>
      </w:r>
      <w:r w:rsidR="004E2653">
        <w:t>диффузии в с</w:t>
      </w:r>
    </w:p>
    <w:p w14:paraId="6CBCDD11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55799F">
        <w:rPr>
          <w:iCs/>
        </w:rPr>
        <w:t xml:space="preserve"> </w:t>
      </w:r>
      <w:r w:rsidR="004E2653" w:rsidRPr="00080617">
        <w:t xml:space="preserve">- характеризует взаимодиффузию </w:t>
      </w:r>
      <w:r w:rsidR="004E2653">
        <w:t>полимера</w:t>
      </w:r>
      <w:r w:rsidR="004E2653" w:rsidRPr="00080617">
        <w:t xml:space="preserve"> и </w:t>
      </w:r>
      <w:r w:rsidR="004E2653">
        <w:t>мономера</w:t>
      </w:r>
    </w:p>
    <w:p w14:paraId="2479B443" w14:textId="77777777" w:rsidR="004E2653" w:rsidRPr="00594BDA" w:rsidRDefault="00D70601" w:rsidP="001830AD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4E2653">
        <w:t xml:space="preserve"> - массовая доля полимера, с которой начитается значительное влияние гель-эффекта</w:t>
      </w:r>
    </w:p>
    <w:p w14:paraId="6C053525" w14:textId="77777777" w:rsidR="004E2653" w:rsidRPr="00CE5B64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4E2653" w:rsidRPr="0055799F">
        <w:rPr>
          <w:iCs/>
        </w:rPr>
        <w:t xml:space="preserve"> - </w:t>
      </w:r>
      <w:r w:rsidR="004E2653" w:rsidRPr="00080617">
        <w:t>коэффициент взаимодиффузи</w:t>
      </w:r>
      <w:r w:rsidR="004E2653">
        <w:t xml:space="preserve">и </w:t>
      </w:r>
      <w:r w:rsidR="004E2653" w:rsidRPr="00080617">
        <w:t>мономера</w:t>
      </w:r>
      <w:r w:rsidR="004E2653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</w:t>
      </w:r>
    </w:p>
    <w:p w14:paraId="1ED4BF3C" w14:textId="77777777" w:rsidR="004E2653" w:rsidRPr="00FB0E50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E2653" w:rsidRPr="00FB0E50">
        <w:t xml:space="preserve"> - характеризует взаимодиффузию мономера и нейтральной компоненты</w:t>
      </w:r>
    </w:p>
    <w:p w14:paraId="62B91EC3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4E2653" w:rsidRPr="00080617">
        <w:t xml:space="preserve"> - характеризует взаимодиффузию </w:t>
      </w:r>
      <w:r w:rsidR="004E2653">
        <w:t>полимера</w:t>
      </w:r>
      <w:r w:rsidR="004E2653" w:rsidRPr="00080617">
        <w:t xml:space="preserve"> и нейтральной компоненты</w:t>
      </w:r>
    </w:p>
    <w:p w14:paraId="72DE00FE" w14:textId="58A105BD" w:rsidR="004E2653" w:rsidRDefault="004E2653" w:rsidP="001830AD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17302D">
        <w:t>(</w:t>
      </w:r>
      <w:r w:rsidR="0017302D">
        <w:rPr>
          <w:noProof/>
        </w:rPr>
        <w:t>5</w:t>
      </w:r>
      <w:r w:rsidR="0017302D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869B029F8A6E491DBDA47D3A0160948E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7C93D9C0" w14:textId="77777777" w:rsidTr="0035661D">
        <w:tc>
          <w:tcPr>
            <w:tcW w:w="500" w:type="pct"/>
          </w:tcPr>
          <w:p w14:paraId="49D90E87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270F2D6E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0C4EAD61" w14:textId="77777777" w:rsidR="004E2653" w:rsidRPr="00E4126D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415E229A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36248E8" w14:textId="28B32712" w:rsidR="004E2653" w:rsidRDefault="004E2653" w:rsidP="001830AD">
            <w:pPr>
              <w:pStyle w:val="a3"/>
            </w:pPr>
            <w:bookmarkStart w:id="111" w:name="_Ref165974673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1"/>
          </w:p>
        </w:tc>
      </w:tr>
    </w:tbl>
    <w:p w14:paraId="4F15830D" w14:textId="34B61AC6" w:rsidR="004E2653" w:rsidRPr="0068282A" w:rsidRDefault="004E2653" w:rsidP="001830AD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r w:rsidR="00D70601">
        <w:t>количества поглощенных фотонов</w:t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17302D">
        <w:t>(</w:t>
      </w:r>
      <w:r w:rsidR="0017302D">
        <w:rPr>
          <w:noProof/>
        </w:rPr>
        <w:t>6</w:t>
      </w:r>
      <w:r w:rsidR="0017302D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0A948836" w:rsidR="004E2653" w:rsidRDefault="004E2653" w:rsidP="001830AD">
            <w:pPr>
              <w:pStyle w:val="a3"/>
            </w:pPr>
            <w:bookmarkStart w:id="112" w:name="_Ref165932810"/>
            <w:bookmarkStart w:id="113" w:name="_Ref16593299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bookmarkStart w:id="114" w:name="_Ref165932985"/>
            <w:bookmarkEnd w:id="112"/>
            <w:r>
              <w:t>)</w:t>
            </w:r>
            <w:bookmarkEnd w:id="113"/>
            <w:bookmarkEnd w:id="114"/>
          </w:p>
        </w:tc>
      </w:tr>
    </w:tbl>
    <w:p w14:paraId="04BDF8CE" w14:textId="54F80523" w:rsidR="004E2653" w:rsidRDefault="004E2653" w:rsidP="001830AD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17302D">
        <w:t xml:space="preserve">Рисунок </w:t>
      </w:r>
      <w:r w:rsidR="0017302D">
        <w:rPr>
          <w:noProof/>
        </w:rPr>
        <w:t>5</w:t>
      </w:r>
      <w:r>
        <w:fldChar w:fldCharType="end"/>
      </w:r>
      <w:r>
        <w:t>):</w:t>
      </w:r>
    </w:p>
    <w:bookmarkStart w:id="115" w:name="_MON_1776644984"/>
    <w:bookmarkEnd w:id="115"/>
    <w:p w14:paraId="06FEB4F5" w14:textId="39B5F54F" w:rsidR="004E2653" w:rsidRDefault="006A74F0" w:rsidP="001830AD">
      <w:pPr>
        <w:pStyle w:val="a2"/>
      </w:pPr>
      <w:r w:rsidRPr="00B43905">
        <w:object w:dxaOrig="5245" w:dyaOrig="3440" w14:anchorId="628A034D">
          <v:shape id="_x0000_i1036" type="#_x0000_t75" style="width:308pt;height:202.65pt" o:ole="">
            <v:imagedata r:id="rId52" o:title=""/>
          </v:shape>
          <o:OLEObject Type="Embed" ProgID="Word.Picture.8" ShapeID="_x0000_i1036" DrawAspect="Content" ObjectID="_1778322108" r:id="rId53"/>
        </w:object>
      </w:r>
    </w:p>
    <w:p w14:paraId="7470C9DD" w14:textId="03222B15" w:rsidR="004E2653" w:rsidRDefault="004E2653" w:rsidP="004E2653">
      <w:pPr>
        <w:pStyle w:val="af2"/>
      </w:pPr>
      <w:bookmarkStart w:id="116" w:name="_Ref16593358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5</w:t>
      </w:r>
      <w:r>
        <w:rPr>
          <w:noProof/>
        </w:rPr>
        <w:fldChar w:fldCharType="end"/>
      </w:r>
      <w:bookmarkEnd w:id="116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</w:p>
    <w:p w14:paraId="25FD2053" w14:textId="77777777" w:rsidR="004E2653" w:rsidRDefault="004E2653" w:rsidP="001830AD">
      <w:pPr>
        <w:pStyle w:val="a2"/>
      </w:pPr>
      <w:r>
        <w:t>Оригинальное моделирование при проводилось при пространственном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620E1562" w:rsidR="004E2653" w:rsidRDefault="004E2653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98346C5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FA370F">
        <w:t xml:space="preserve"> – </w:t>
      </w:r>
      <w:r>
        <w:t>расстояние между пиками косинусоиды (длина волны) в м</w:t>
      </w:r>
    </w:p>
    <w:p w14:paraId="1C3EE9A8" w14:textId="77777777" w:rsidR="004E2653" w:rsidRDefault="004E2653" w:rsidP="001830AD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>
        <w:t xml:space="preserve"> – амплитуда косинусоиды (глубина модуляции света)</w:t>
      </w:r>
    </w:p>
    <w:p w14:paraId="34968FB3" w14:textId="77777777" w:rsidR="004E2653" w:rsidRDefault="004E2653" w:rsidP="001830AD">
      <w:pPr>
        <w:pStyle w:val="a2"/>
      </w:pPr>
      <w:r>
        <w:t xml:space="preserve">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E233F083F08244F1B1F8971A472719A9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35661D">
        <w:tc>
          <w:tcPr>
            <w:tcW w:w="5594" w:type="dxa"/>
          </w:tcPr>
          <w:p w14:paraId="0F138C50" w14:textId="77777777" w:rsidR="004E2653" w:rsidRPr="0055799F" w:rsidRDefault="004E2653" w:rsidP="001830A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7BFA9B12" w14:textId="77777777" w:rsidR="004E2653" w:rsidRPr="005869C0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35661D">
        <w:tc>
          <w:tcPr>
            <w:tcW w:w="5594" w:type="dxa"/>
          </w:tcPr>
          <w:p w14:paraId="45A10604" w14:textId="77777777" w:rsidR="004E2653" w:rsidRPr="0055799F" w:rsidRDefault="004E2653" w:rsidP="001830AD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5594" w:type="dxa"/>
          </w:tcPr>
          <w:p w14:paraId="4D7091A2" w14:textId="77777777" w:rsidR="004E2653" w:rsidRPr="00E4126D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35661D">
        <w:tc>
          <w:tcPr>
            <w:tcW w:w="5594" w:type="dxa"/>
          </w:tcPr>
          <w:p w14:paraId="10D01C9D" w14:textId="77777777" w:rsidR="004E2653" w:rsidRPr="0055799F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AE67FB0" w14:textId="77777777" w:rsidR="004E2653" w:rsidRPr="00E4126D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35661D">
        <w:tc>
          <w:tcPr>
            <w:tcW w:w="5594" w:type="dxa"/>
          </w:tcPr>
          <w:p w14:paraId="5591BBFE" w14:textId="77777777" w:rsidR="004E2653" w:rsidRPr="005869C0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52E5D84A" w14:textId="77777777" w:rsidR="004E2653" w:rsidRPr="00E4126D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35661D">
        <w:tc>
          <w:tcPr>
            <w:tcW w:w="5594" w:type="dxa"/>
          </w:tcPr>
          <w:p w14:paraId="6E32E0D8" w14:textId="77777777" w:rsidR="004E2653" w:rsidRPr="00D14EAD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30E8AEF0" w14:textId="77777777" w:rsidR="004E2653" w:rsidRPr="00E4126D" w:rsidRDefault="00D70601" w:rsidP="001830A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35661D">
        <w:tc>
          <w:tcPr>
            <w:tcW w:w="5594" w:type="dxa"/>
          </w:tcPr>
          <w:p w14:paraId="39EB40C1" w14:textId="77777777" w:rsidR="004E2653" w:rsidRPr="00FB18D5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11FF446" w14:textId="77777777" w:rsidR="004E2653" w:rsidRPr="005869C0" w:rsidRDefault="004E2653" w:rsidP="001830AD">
            <w:pPr>
              <w:pStyle w:val="a2"/>
            </w:pPr>
          </w:p>
        </w:tc>
      </w:tr>
      <w:tr w:rsidR="004E2653" w14:paraId="7A17CBD1" w14:textId="77777777" w:rsidTr="0035661D">
        <w:tc>
          <w:tcPr>
            <w:tcW w:w="5594" w:type="dxa"/>
          </w:tcPr>
          <w:p w14:paraId="7880BF41" w14:textId="77777777" w:rsidR="004E2653" w:rsidRPr="005869C0" w:rsidRDefault="004E2653" w:rsidP="001830AD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7E360982" w14:textId="77777777" w:rsidR="004E2653" w:rsidRPr="005869C0" w:rsidRDefault="004E2653" w:rsidP="001830AD">
            <w:pPr>
              <w:pStyle w:val="a2"/>
            </w:pPr>
          </w:p>
        </w:tc>
      </w:tr>
      <w:tr w:rsidR="004E2653" w14:paraId="6D3CD667" w14:textId="77777777" w:rsidTr="0035661D">
        <w:tc>
          <w:tcPr>
            <w:tcW w:w="5594" w:type="dxa"/>
          </w:tcPr>
          <w:p w14:paraId="7DF2FA0C" w14:textId="77777777" w:rsidR="004E2653" w:rsidRPr="00744703" w:rsidRDefault="00D70601" w:rsidP="001830AD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6D6F9891" w14:textId="77777777" w:rsidR="004E2653" w:rsidRPr="005869C0" w:rsidRDefault="004E2653" w:rsidP="001830AD">
            <w:pPr>
              <w:pStyle w:val="a2"/>
            </w:pPr>
          </w:p>
        </w:tc>
      </w:tr>
    </w:tbl>
    <w:p w14:paraId="0AE96B3E" w14:textId="542938B9" w:rsidR="004E2653" w:rsidRDefault="004E2653" w:rsidP="001830AD">
      <w:pPr>
        <w:pStyle w:val="20"/>
      </w:pPr>
      <w:bookmarkStart w:id="117" w:name="_Toc167708174"/>
      <w:bookmarkStart w:id="118" w:name="_Toc167708289"/>
      <w:r>
        <w:lastRenderedPageBreak/>
        <w:t>Диффузионные процессы</w:t>
      </w:r>
      <w:bookmarkEnd w:id="117"/>
      <w:bookmarkEnd w:id="118"/>
    </w:p>
    <w:p w14:paraId="4C7205B8" w14:textId="0787704C" w:rsidR="00322FE0" w:rsidRPr="00322FE0" w:rsidRDefault="00322FE0" w:rsidP="001830AD">
      <w:pPr>
        <w:pStyle w:val="a3"/>
      </w:pPr>
      <w:r>
        <w:t xml:space="preserve">Как показано выше, очень важно правильно оценивать величины констант взаимодиффузии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самодиф</w:t>
      </w:r>
      <w:r w:rsidR="002E537C">
        <w:t>ф</w:t>
      </w:r>
      <w:r>
        <w:t>узии</w:t>
      </w:r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1830AD">
      <w:pPr>
        <w:pStyle w:val="31"/>
      </w:pPr>
      <w:bookmarkStart w:id="119" w:name="_Toc167708175"/>
      <w:bookmarkStart w:id="120" w:name="_Toc167708290"/>
      <w:r>
        <w:t>Диффузия</w:t>
      </w:r>
      <w:bookmarkEnd w:id="119"/>
      <w:bookmarkEnd w:id="120"/>
    </w:p>
    <w:p w14:paraId="4D44292E" w14:textId="5AB153A9" w:rsidR="004E2653" w:rsidRDefault="004E2653" w:rsidP="001830AD">
      <w:pPr>
        <w:pStyle w:val="a3"/>
      </w:pPr>
      <w:r>
        <w:t xml:space="preserve">Диффузия – в физике,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(см. Формулу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17302D">
        <w:t>(</w:t>
      </w:r>
      <w:r w:rsidR="0017302D">
        <w:rPr>
          <w:noProof/>
        </w:rPr>
        <w:t>8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"/>
        <w:gridCol w:w="7327"/>
        <w:gridCol w:w="1252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38CB4FD" w:rsidR="004E2653" w:rsidRDefault="004E2653" w:rsidP="001830AD">
            <w:pPr>
              <w:pStyle w:val="a3"/>
            </w:pPr>
            <w:bookmarkStart w:id="121" w:name="_Ref16598367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1"/>
          </w:p>
        </w:tc>
      </w:tr>
    </w:tbl>
    <w:p w14:paraId="58457469" w14:textId="77777777" w:rsidR="004E2653" w:rsidRPr="007630C2" w:rsidRDefault="00D70601" w:rsidP="001830AD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7B8FC286" w14:textId="77777777" w:rsidR="004E2653" w:rsidRDefault="004E2653" w:rsidP="001830AD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4ED2C4ED" w:rsidR="004E2653" w:rsidRDefault="004E2653" w:rsidP="001830AD">
      <w:pPr>
        <w:pStyle w:val="a2"/>
      </w:pPr>
      <w:r>
        <w:lastRenderedPageBreak/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(см. Формулу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17302D">
        <w:t>(</w:t>
      </w:r>
      <w:r w:rsidR="0017302D">
        <w:rPr>
          <w:noProof/>
        </w:rPr>
        <w:t>9</w:t>
      </w:r>
      <w:r w:rsidR="0017302D">
        <w:t>)</w:t>
      </w:r>
      <w:r>
        <w:fldChar w:fldCharType="end"/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17302D">
        <w:t>(</w:t>
      </w:r>
      <w:r w:rsidR="0017302D">
        <w:rPr>
          <w:noProof/>
        </w:rPr>
        <w:t>10</w:t>
      </w:r>
      <w:r w:rsidR="0017302D">
        <w:t>)</w:t>
      </w:r>
      <w:r>
        <w:fldChar w:fldCharType="end"/>
      </w:r>
      <w:r>
        <w:t xml:space="preserve">) </w:t>
      </w:r>
      <w:r>
        <w:fldChar w:fldCharType="begin"/>
      </w:r>
      <w:r>
        <w:instrText xml:space="preserve"> REF _Ref165983587 \h </w:instrText>
      </w:r>
      <w:r>
        <w:fldChar w:fldCharType="separate"/>
      </w:r>
      <w:r w:rsidR="0017302D">
        <w:t>(</w:t>
      </w:r>
      <w:r w:rsidR="0017302D">
        <w:rPr>
          <w:noProof/>
        </w:rPr>
        <w:t>9</w:t>
      </w:r>
      <w:r w:rsidR="0017302D">
        <w:t>)</w:t>
      </w:r>
      <w:r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"/>
        <w:gridCol w:w="7444"/>
        <w:gridCol w:w="1252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1830AD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D7060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6FDF49B" w:rsidR="004E2653" w:rsidRDefault="004E2653" w:rsidP="001830AD">
            <w:pPr>
              <w:pStyle w:val="a3"/>
            </w:pPr>
            <w:bookmarkStart w:id="122" w:name="_Ref16598358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2"/>
          </w:p>
        </w:tc>
      </w:tr>
    </w:tbl>
    <w:p w14:paraId="43228377" w14:textId="5527BA47" w:rsidR="004E2653" w:rsidRDefault="004E2653" w:rsidP="001830AD">
      <w:pPr>
        <w:pStyle w:val="a2"/>
      </w:pPr>
      <w:bookmarkStart w:id="123" w:name="_Toc154578075"/>
      <w:r>
        <w:t>Получаем 2 закон Фика</w:t>
      </w:r>
      <w:r w:rsidRPr="002E01F3">
        <w:t xml:space="preserve"> </w:t>
      </w:r>
      <w:r>
        <w:t xml:space="preserve">для 3 мерного случая (см. Формулу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17302D">
        <w:t>(</w:t>
      </w:r>
      <w:r w:rsidR="0017302D">
        <w:rPr>
          <w:noProof/>
        </w:rPr>
        <w:t>10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"/>
        <w:gridCol w:w="7202"/>
        <w:gridCol w:w="141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1830AD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D7060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6607407B" w:rsidR="004E2653" w:rsidRDefault="004E2653" w:rsidP="006A74F0">
            <w:pPr>
              <w:pStyle w:val="a3"/>
              <w:ind w:left="737" w:right="-950" w:firstLine="28"/>
            </w:pPr>
            <w:bookmarkStart w:id="124" w:name="_Ref16598372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4"/>
          </w:p>
        </w:tc>
      </w:tr>
    </w:tbl>
    <w:bookmarkEnd w:id="123"/>
    <w:p w14:paraId="24F5162F" w14:textId="595A31D0" w:rsidR="004E2653" w:rsidRDefault="004E2653" w:rsidP="001830AD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Смолуховского</w:t>
      </w:r>
      <w:r>
        <w:t xml:space="preserve"> (см. Формулу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17302D">
        <w:t>(</w:t>
      </w:r>
      <w:r w:rsidR="0017302D">
        <w:rPr>
          <w:noProof/>
        </w:rPr>
        <w:t>11</w:t>
      </w:r>
      <w:r w:rsidR="0017302D">
        <w:t>)</w:t>
      </w:r>
      <w:r>
        <w:fldChar w:fldCharType="end"/>
      </w:r>
      <w:r>
        <w:t>), для 1 мерного случая. Используя ее, можно вычислить коэффициент диффузии с помощью молекулярного моделирования, однако это вычислительно долгая задач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2984EAC3" w:rsidR="004E2653" w:rsidRDefault="004E2653" w:rsidP="001830AD">
            <w:pPr>
              <w:pStyle w:val="a3"/>
            </w:pPr>
            <w:bookmarkStart w:id="125" w:name="_Ref166447897"/>
            <w:bookmarkStart w:id="126" w:name="_Ref1659839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1</w:t>
            </w:r>
            <w:r>
              <w:rPr>
                <w:noProof/>
              </w:rPr>
              <w:fldChar w:fldCharType="end"/>
            </w:r>
            <w:bookmarkEnd w:id="125"/>
            <w:r>
              <w:t>)</w:t>
            </w:r>
            <w:bookmarkEnd w:id="126"/>
          </w:p>
        </w:tc>
      </w:tr>
    </w:tbl>
    <w:p w14:paraId="6DCBA9AB" w14:textId="77777777" w:rsidR="004E2653" w:rsidRDefault="004E2653" w:rsidP="001830AD">
      <w:pPr>
        <w:pStyle w:val="1"/>
      </w:pPr>
      <w:r>
        <w:t>Взаимодиффузия</w:t>
      </w:r>
    </w:p>
    <w:p w14:paraId="393903FA" w14:textId="211F12F5" w:rsidR="004E2653" w:rsidRDefault="004E2653" w:rsidP="001830AD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1 закон Фика для такого потока будет выражаться в виде (см. Формула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17302D">
        <w:t>(</w:t>
      </w:r>
      <w:r w:rsidR="0017302D">
        <w:rPr>
          <w:noProof/>
        </w:rPr>
        <w:t>11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D70601" w:rsidP="001830AD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092F9D4A" w:rsidR="004E2653" w:rsidRDefault="004E2653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7E8FA0C" w14:textId="77777777" w:rsidR="004E2653" w:rsidRDefault="00D70601" w:rsidP="001830AD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 xml:space="preserve">соответственно, относительно неподвижного наблюдателя </w:t>
      </w:r>
    </w:p>
    <w:p w14:paraId="1FCD7D4C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</w:p>
    <w:p w14:paraId="294C8568" w14:textId="669A6981" w:rsidR="004E2653" w:rsidRDefault="004E2653" w:rsidP="001830AD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(см. Формула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17302D">
        <w:t>(</w:t>
      </w:r>
      <w:r w:rsidR="0017302D">
        <w:rPr>
          <w:noProof/>
        </w:rPr>
        <w:t>13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D7060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D7060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17BBD01F" w:rsidR="004E2653" w:rsidRDefault="004E2653" w:rsidP="001830AD">
            <w:pPr>
              <w:pStyle w:val="a3"/>
            </w:pPr>
            <w:bookmarkStart w:id="127" w:name="_Ref16601491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7"/>
          </w:p>
        </w:tc>
      </w:tr>
    </w:tbl>
    <w:p w14:paraId="1292751B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17A34289" w14:textId="5329CB86" w:rsidR="004E2653" w:rsidRDefault="004E2653" w:rsidP="001830AD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>
        <w:t xml:space="preserve"> (см. Формула </w:t>
      </w:r>
      <w:r>
        <w:fldChar w:fldCharType="begin"/>
      </w:r>
      <w:r>
        <w:instrText xml:space="preserve"> REF _Ref166015715 \h </w:instrText>
      </w:r>
      <w:r>
        <w:fldChar w:fldCharType="separate"/>
      </w:r>
      <w:r w:rsidR="0017302D">
        <w:t>(</w:t>
      </w:r>
      <w:r w:rsidR="0017302D">
        <w:rPr>
          <w:noProof/>
        </w:rPr>
        <w:t>14</w:t>
      </w:r>
      <w:r w:rsidR="0017302D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17302D">
        <w:t>(</w:t>
      </w:r>
      <w:r w:rsidR="0017302D">
        <w:rPr>
          <w:noProof/>
        </w:rPr>
        <w:t>13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D70601" w:rsidP="001830AD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6602237F" w:rsidR="004E2653" w:rsidRDefault="004E2653" w:rsidP="001830AD">
            <w:pPr>
              <w:pStyle w:val="a3"/>
            </w:pPr>
            <w:bookmarkStart w:id="128" w:name="_Ref166015715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8"/>
          </w:p>
        </w:tc>
      </w:tr>
    </w:tbl>
    <w:p w14:paraId="7828ADC1" w14:textId="77777777" w:rsidR="004E2653" w:rsidRDefault="00D70601" w:rsidP="001830AD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</w:p>
    <w:p w14:paraId="4B9EBA73" w14:textId="5C0F5D5D" w:rsidR="004E2653" w:rsidRDefault="004E2653" w:rsidP="001830AD">
      <w:pPr>
        <w:pStyle w:val="a2"/>
      </w:pPr>
      <w:r>
        <w:t xml:space="preserve">Таким образом собственные и парциальные коэффициенты диффузии связаны следующим соотношением (см. Формула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17302D">
        <w:t>(</w:t>
      </w:r>
      <w:r w:rsidR="0017302D">
        <w:rPr>
          <w:noProof/>
        </w:rPr>
        <w:t>15</w:t>
      </w:r>
      <w:r w:rsidR="0017302D">
        <w:t>)</w:t>
      </w:r>
      <w:r>
        <w:fldChar w:fldCharType="end"/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17302D">
        <w:t>(</w:t>
      </w:r>
      <w:r w:rsidR="0017302D">
        <w:rPr>
          <w:noProof/>
        </w:rPr>
        <w:t>13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1830AD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97AA1FB" w:rsidR="004E2653" w:rsidRDefault="004E2653" w:rsidP="001830AD">
            <w:pPr>
              <w:pStyle w:val="a3"/>
            </w:pPr>
            <w:bookmarkStart w:id="129" w:name="_Ref16601586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9"/>
          </w:p>
        </w:tc>
      </w:tr>
    </w:tbl>
    <w:p w14:paraId="31A3E64C" w14:textId="3DB7A001" w:rsidR="004E2653" w:rsidRDefault="004E2653" w:rsidP="001830AD">
      <w:pPr>
        <w:pStyle w:val="a2"/>
      </w:pPr>
      <w:r>
        <w:lastRenderedPageBreak/>
        <w:t xml:space="preserve">Соотношение коэффициентов диффузии отдельных компонентов и коэффициента взаимодиффузии описывается 1 уравнением Даркена (см. Формула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17302D">
        <w:t>(</w:t>
      </w:r>
      <w:r w:rsidR="0017302D">
        <w:rPr>
          <w:noProof/>
        </w:rPr>
        <w:t>16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1830AD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257CAAB8" w:rsidR="004E2653" w:rsidRDefault="004E2653" w:rsidP="001830AD">
            <w:pPr>
              <w:pStyle w:val="a3"/>
            </w:pPr>
            <w:bookmarkStart w:id="130" w:name="_Ref16601589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0"/>
          </w:p>
        </w:tc>
      </w:tr>
    </w:tbl>
    <w:p w14:paraId="1BF5F646" w14:textId="77777777" w:rsidR="004E2653" w:rsidRPr="007075FB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</w:p>
    <w:p w14:paraId="45F59161" w14:textId="77777777" w:rsidR="004E2653" w:rsidRPr="00915A42" w:rsidRDefault="004E2653" w:rsidP="001830AD">
      <w:pPr>
        <w:pStyle w:val="1"/>
      </w:pPr>
      <w:r>
        <w:t>Самодиффузия</w:t>
      </w:r>
    </w:p>
    <w:p w14:paraId="78D707AF" w14:textId="77777777" w:rsidR="004E2653" w:rsidRDefault="004E2653" w:rsidP="001830AD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r w:rsidRPr="00BD7075">
        <w:rPr>
          <w:b/>
          <w:bCs/>
        </w:rPr>
        <w:t>самодиффузия</w:t>
      </w:r>
      <w:r>
        <w:t xml:space="preserve">. Он характеризуется коэффициентами: </w:t>
      </w:r>
    </w:p>
    <w:p w14:paraId="6C4EAF6B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21AC9CFA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760ED518" w14:textId="77777777" w:rsidR="004E2653" w:rsidRDefault="004E2653" w:rsidP="001830AD">
      <w:pPr>
        <w:pStyle w:val="a2"/>
        <w:numPr>
          <w:ilvl w:val="0"/>
          <w:numId w:val="21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3211F55A" w14:textId="77777777" w:rsidR="004E2653" w:rsidRPr="00F31E32" w:rsidRDefault="004E2653" w:rsidP="001830AD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</w:t>
      </w:r>
      <w:r w:rsidRPr="00F31E32">
        <w:lastRenderedPageBreak/>
        <w:t>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35055F44" w:rsidR="004E2653" w:rsidRDefault="004E2653" w:rsidP="001830AD">
      <w:pPr>
        <w:pStyle w:val="a3"/>
      </w:pPr>
      <w:r>
        <w:t>Существует связь между коэффициентом взаимодиффузии и самодиффузии. Она описывается 2 уравнением Даркена</w:t>
      </w:r>
      <w:r w:rsidRPr="00F35CEF">
        <w:t xml:space="preserve"> (</w:t>
      </w:r>
      <w:r>
        <w:t xml:space="preserve">для бинарной смеси) (см. Формула </w:t>
      </w:r>
      <w:r>
        <w:fldChar w:fldCharType="begin"/>
      </w:r>
      <w:r>
        <w:instrText xml:space="preserve"> REF _Ref166017628 \h </w:instrText>
      </w:r>
      <w:r>
        <w:fldChar w:fldCharType="separate"/>
      </w:r>
      <w:r w:rsidR="0017302D">
        <w:t>(</w:t>
      </w:r>
      <w:r w:rsidR="0017302D">
        <w:rPr>
          <w:noProof/>
        </w:rPr>
        <w:t>24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0062C22D" w:rsidR="004E2653" w:rsidRDefault="004E2653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5B94CD5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40C5674A" w14:textId="77777777" w:rsidR="004E2653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</w:p>
    <w:p w14:paraId="7018488A" w14:textId="77777777" w:rsidR="004E2653" w:rsidRPr="002A575C" w:rsidRDefault="004E2653" w:rsidP="001830AD">
      <w:pPr>
        <w:pStyle w:val="31"/>
      </w:pPr>
      <w:bookmarkStart w:id="131" w:name="_Toc167708176"/>
      <w:bookmarkStart w:id="132" w:name="_Toc167708291"/>
      <w:r>
        <w:t>Зависимость диффузии от температуры</w:t>
      </w:r>
      <w:bookmarkEnd w:id="131"/>
      <w:bookmarkEnd w:id="132"/>
    </w:p>
    <w:p w14:paraId="6EA3BAFC" w14:textId="729723B6" w:rsidR="004E2653" w:rsidRDefault="004E2653" w:rsidP="001830AD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(см. Формула </w:t>
      </w:r>
      <w:r>
        <w:fldChar w:fldCharType="begin"/>
      </w:r>
      <w:r>
        <w:instrText xml:space="preserve"> REF _Ref166017772 \h </w:instrText>
      </w:r>
      <w:r>
        <w:fldChar w:fldCharType="separate"/>
      </w:r>
      <w:r w:rsidR="0017302D">
        <w:t>(</w:t>
      </w:r>
      <w:r w:rsidR="0017302D">
        <w:rPr>
          <w:noProof/>
        </w:rPr>
        <w:t>26</w:t>
      </w:r>
      <w:r w:rsidR="0017302D">
        <w:t>)</w:t>
      </w:r>
      <w:r>
        <w:fldChar w:fldCharType="end"/>
      </w:r>
      <w:r>
        <w:t xml:space="preserve">)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7258"/>
        <w:gridCol w:w="1392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1830AD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2853FDF5" w:rsidR="004E2653" w:rsidRDefault="004E2653" w:rsidP="001830AD">
            <w:pPr>
              <w:pStyle w:val="a3"/>
            </w:pPr>
            <w:bookmarkStart w:id="133" w:name="_Ref15452535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3"/>
          </w:p>
        </w:tc>
      </w:tr>
    </w:tbl>
    <w:p w14:paraId="77A524B5" w14:textId="77777777" w:rsidR="004E2653" w:rsidRPr="00E923B5" w:rsidRDefault="004E2653" w:rsidP="001830AD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157E3B7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эмпирическая характеристика, энергия активации перескока частицы с 1 места на другое жидкости - энергия активации диффузии</w:t>
      </w:r>
    </w:p>
    <w:p w14:paraId="26BB82D2" w14:textId="77777777" w:rsidR="004E2653" w:rsidRDefault="004E2653" w:rsidP="001830AD">
      <w:pPr>
        <w:pStyle w:val="31"/>
      </w:pPr>
      <w:bookmarkStart w:id="134" w:name="_Toc167708177"/>
      <w:bookmarkStart w:id="135" w:name="_Toc167708292"/>
      <w:r>
        <w:t>Вязкость</w:t>
      </w:r>
      <w:bookmarkEnd w:id="134"/>
      <w:bookmarkEnd w:id="135"/>
    </w:p>
    <w:p w14:paraId="0296762E" w14:textId="3FF7F626" w:rsidR="004E2653" w:rsidRDefault="004E2653" w:rsidP="001830AD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</w:t>
      </w:r>
      <w:r w:rsidRPr="00A14201">
        <w:lastRenderedPageBreak/>
        <w:t>оказывать сопротивление при перемещении 1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17302D">
        <w:t xml:space="preserve">Рисунок </w:t>
      </w:r>
      <w:r w:rsidR="0017302D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Pr="00A14201">
        <w:t>Основным з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>
        <w:t xml:space="preserve"> (см. Формула </w:t>
      </w:r>
      <w:r>
        <w:fldChar w:fldCharType="begin"/>
      </w:r>
      <w:r>
        <w:instrText xml:space="preserve"> REF _Ref166028652 \h </w:instrText>
      </w:r>
      <w:r>
        <w:fldChar w:fldCharType="separate"/>
      </w:r>
      <w:r w:rsidR="0017302D">
        <w:t>(</w:t>
      </w:r>
      <w:r w:rsidR="0017302D">
        <w:rPr>
          <w:noProof/>
        </w:rPr>
        <w:t>28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062DC5A2" w:rsidR="004E2653" w:rsidRDefault="004E2653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27E1424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49D79C3E" w14:textId="77777777" w:rsidR="004E2653" w:rsidRDefault="004E2653" w:rsidP="001830AD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</w:p>
    <w:p w14:paraId="6F91D754" w14:textId="77777777" w:rsidR="004E2653" w:rsidRDefault="00D70601" w:rsidP="001830AD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</w:p>
    <w:p w14:paraId="48FEA56E" w14:textId="77777777" w:rsidR="004E2653" w:rsidRDefault="004E2653" w:rsidP="006A74F0">
      <w:pPr>
        <w:pStyle w:val="a3"/>
        <w:ind w:firstLine="0"/>
      </w:pPr>
      <w:r w:rsidRPr="00615955">
        <w:rPr>
          <w:noProof/>
        </w:rPr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608B3D21" w:rsidR="004E2653" w:rsidRDefault="004E2653" w:rsidP="004E2653">
      <w:pPr>
        <w:pStyle w:val="af2"/>
      </w:pPr>
      <w:bookmarkStart w:id="136" w:name="_Ref16602913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6</w:t>
      </w:r>
      <w:r>
        <w:rPr>
          <w:noProof/>
        </w:rPr>
        <w:fldChar w:fldCharType="end"/>
      </w:r>
      <w:bookmarkEnd w:id="136"/>
      <w:r>
        <w:t>. Вязкость в слое жидкости</w:t>
      </w:r>
    </w:p>
    <w:p w14:paraId="3A31F825" w14:textId="2DA75398" w:rsidR="004E2653" w:rsidRDefault="004E2653" w:rsidP="001830AD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17302D">
        <w:t>(</w:t>
      </w:r>
      <w:r w:rsidR="0017302D">
        <w:rPr>
          <w:noProof/>
        </w:rPr>
        <w:t>29</w:t>
      </w:r>
      <w:r w:rsidR="0017302D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5E5A07A7" w:rsidR="004E2653" w:rsidRDefault="004E2653" w:rsidP="001830AD">
            <w:pPr>
              <w:pStyle w:val="a3"/>
            </w:pPr>
            <w:bookmarkStart w:id="137" w:name="_Ref166458063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7"/>
          </w:p>
        </w:tc>
      </w:tr>
    </w:tbl>
    <w:p w14:paraId="35F83101" w14:textId="477E2B17" w:rsidR="004E2653" w:rsidRPr="00B10B01" w:rsidRDefault="004E2653" w:rsidP="001830AD">
      <w:pPr>
        <w:pStyle w:val="a2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Поэтому можно принять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 xml:space="preserve"> (см. Формула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17302D">
        <w:t>(</w:t>
      </w:r>
      <w:r w:rsidR="0017302D">
        <w:rPr>
          <w:noProof/>
        </w:rPr>
        <w:t>30</w:t>
      </w:r>
      <w:r w:rsidR="0017302D">
        <w:t>)</w:t>
      </w:r>
      <w:r>
        <w:fldChar w:fldCharType="end"/>
      </w:r>
      <w:r>
        <w:t xml:space="preserve">), включающей все эти взаимодействия и поправку на не </w:t>
      </w:r>
      <w:r>
        <w:lastRenderedPageBreak/>
        <w:t>шарообразную форму молекул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несложно оценить их значения на всем диапазоне температур (см. Формула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17302D">
        <w:t>(</w:t>
      </w:r>
      <w:r w:rsidR="0017302D">
        <w:rPr>
          <w:noProof/>
        </w:rPr>
        <w:t>22</w:t>
      </w:r>
      <w:r w:rsidR="0017302D">
        <w:t>)</w:t>
      </w:r>
      <w:r>
        <w:fldChar w:fldCharType="end"/>
      </w:r>
      <w:r>
        <w:t>)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"/>
        <w:gridCol w:w="8040"/>
        <w:gridCol w:w="1184"/>
      </w:tblGrid>
      <w:tr w:rsidR="004E2653" w14:paraId="3D87DE72" w14:textId="77777777" w:rsidTr="0035661D">
        <w:tc>
          <w:tcPr>
            <w:tcW w:w="132" w:type="pct"/>
          </w:tcPr>
          <w:p w14:paraId="0D7CD36D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08C7AAD5" w14:textId="77777777" w:rsidR="004E2653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6EF163A0" w14:textId="4C8FEBB9" w:rsidR="004E2653" w:rsidRDefault="004E2653" w:rsidP="006A74F0">
            <w:pPr>
              <w:pStyle w:val="a3"/>
              <w:ind w:firstLine="389"/>
            </w:pPr>
            <w:bookmarkStart w:id="138" w:name="_Ref1664609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8"/>
          </w:p>
        </w:tc>
      </w:tr>
      <w:tr w:rsidR="004E2653" w14:paraId="3FE16F7E" w14:textId="77777777" w:rsidTr="0035661D">
        <w:tc>
          <w:tcPr>
            <w:tcW w:w="132" w:type="pct"/>
          </w:tcPr>
          <w:p w14:paraId="206D95DB" w14:textId="77777777" w:rsidR="004E2653" w:rsidRDefault="004E2653" w:rsidP="001830AD">
            <w:pPr>
              <w:pStyle w:val="a3"/>
            </w:pPr>
          </w:p>
        </w:tc>
        <w:tc>
          <w:tcPr>
            <w:tcW w:w="4243" w:type="pct"/>
          </w:tcPr>
          <w:p w14:paraId="271AAF41" w14:textId="77777777" w:rsidR="004E2653" w:rsidRDefault="00D7060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45C20909" w14:textId="22B5083C" w:rsidR="004E2653" w:rsidRDefault="004E2653" w:rsidP="006A74F0">
            <w:pPr>
              <w:pStyle w:val="a3"/>
              <w:ind w:firstLine="389"/>
            </w:pPr>
            <w:bookmarkStart w:id="139" w:name="_Ref16603009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39"/>
          </w:p>
        </w:tc>
      </w:tr>
    </w:tbl>
    <w:p w14:paraId="467F0AB7" w14:textId="77777777" w:rsidR="004E2653" w:rsidRPr="008A7F6F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12CAF56F" w14:textId="77777777" w:rsidR="004E2653" w:rsidRPr="0029038E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0F366CD5" w14:textId="70000E2D" w:rsidR="004E2653" w:rsidRDefault="004E2653" w:rsidP="001830AD">
      <w:pPr>
        <w:pStyle w:val="a2"/>
      </w:pPr>
      <w:r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17302D">
        <w:t>(</w:t>
      </w:r>
      <w:r w:rsidR="0017302D">
        <w:rPr>
          <w:noProof/>
        </w:rPr>
        <w:t>23</w:t>
      </w:r>
      <w:r w:rsidR="0017302D">
        <w:t>)</w:t>
      </w:r>
      <w:r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1830AD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208AA549" w:rsidR="004E2653" w:rsidRDefault="004E2653" w:rsidP="001830AD">
            <w:pPr>
              <w:pStyle w:val="a3"/>
            </w:pPr>
            <w:bookmarkStart w:id="140" w:name="_Ref16646324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40"/>
          </w:p>
        </w:tc>
      </w:tr>
    </w:tbl>
    <w:p w14:paraId="0C2FB349" w14:textId="77777777" w:rsidR="004E2653" w:rsidRPr="00D6729A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 </w:t>
      </w:r>
    </w:p>
    <w:p w14:paraId="3BD39C70" w14:textId="77777777" w:rsidR="008209BC" w:rsidRPr="008209BC" w:rsidRDefault="008209BC" w:rsidP="001830AD">
      <w:pPr>
        <w:pStyle w:val="a3"/>
      </w:pPr>
    </w:p>
    <w:p w14:paraId="43B57B16" w14:textId="035A2B4C" w:rsidR="00983B76" w:rsidRDefault="00025D16" w:rsidP="001830AD">
      <w:pPr>
        <w:pStyle w:val="12"/>
      </w:pPr>
      <w:bookmarkStart w:id="141" w:name="_Toc136296710"/>
      <w:bookmarkStart w:id="142" w:name="_Toc167708178"/>
      <w:bookmarkStart w:id="143" w:name="_Toc167708293"/>
      <w:r w:rsidRPr="00F75ED3">
        <w:lastRenderedPageBreak/>
        <w:t>Экспериментальная</w:t>
      </w:r>
      <w:r>
        <w:t xml:space="preserve"> часть</w:t>
      </w:r>
      <w:bookmarkEnd w:id="141"/>
      <w:bookmarkEnd w:id="142"/>
      <w:bookmarkEnd w:id="143"/>
    </w:p>
    <w:p w14:paraId="4D696B50" w14:textId="513BF722" w:rsidR="004674C4" w:rsidRDefault="004674C4" w:rsidP="001830AD">
      <w:pPr>
        <w:pStyle w:val="20"/>
        <w:numPr>
          <w:ilvl w:val="0"/>
          <w:numId w:val="30"/>
        </w:numPr>
      </w:pPr>
      <w:bookmarkStart w:id="144" w:name="_Toc167708179"/>
      <w:bookmarkStart w:id="145" w:name="_Toc167708294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44"/>
      <w:bookmarkEnd w:id="145"/>
    </w:p>
    <w:p w14:paraId="634D408A" w14:textId="3E928A7D" w:rsidR="00F835A9" w:rsidRDefault="00F835A9" w:rsidP="001830AD">
      <w:pPr>
        <w:pStyle w:val="31"/>
      </w:pPr>
      <w:bookmarkStart w:id="146" w:name="_Toc167708180"/>
      <w:bookmarkStart w:id="147" w:name="_Toc167708295"/>
      <w:r>
        <w:t>Метод моделирования</w:t>
      </w:r>
      <w:bookmarkEnd w:id="146"/>
      <w:bookmarkEnd w:id="147"/>
    </w:p>
    <w:p w14:paraId="4BF87E74" w14:textId="03D3125A" w:rsidR="00F835A9" w:rsidRDefault="00F835A9" w:rsidP="001830AD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1830AD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D70601" w:rsidP="001830AD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6ECCA5E3" w:rsidR="00F835A9" w:rsidRDefault="00F835A9" w:rsidP="001830AD">
            <w:pPr>
              <w:pStyle w:val="a3"/>
            </w:pPr>
            <w:bookmarkStart w:id="148" w:name="_Ref166017628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48"/>
          </w:p>
        </w:tc>
      </w:tr>
    </w:tbl>
    <w:p w14:paraId="28EB407A" w14:textId="15CC8592" w:rsidR="00F835A9" w:rsidRDefault="00F835A9" w:rsidP="001830AD">
      <w:pPr>
        <w:pStyle w:val="a3"/>
      </w:pPr>
      <w:r>
        <w:t xml:space="preserve">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17302D">
        <w:t xml:space="preserve">Рисунок </w:t>
      </w:r>
      <w:r w:rsidR="0017302D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552A3A45" w14:textId="4A55E816" w:rsidR="00AA3745" w:rsidRPr="00F835A9" w:rsidRDefault="00F835A9" w:rsidP="006A74F0">
      <w:pPr>
        <w:pStyle w:val="a3"/>
        <w:ind w:firstLine="0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12728CEC" wp14:editId="3BC84D5E">
                <wp:extent cx="5811698" cy="3261360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3261360"/>
                          <a:chOff x="-284018" y="-326712"/>
                          <a:chExt cx="6007270" cy="3371750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08"/>
                            <a:ext cx="5944815" cy="1732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F3CFA48" w14:textId="17BA123B" w:rsidR="00CD7465" w:rsidRPr="001B61D3" w:rsidRDefault="00CD7465" w:rsidP="00F835A9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49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7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49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728CEC" id="Группа 32" o:spid="_x0000_s1039" style="width:457.6pt;height:256.8pt;mso-position-horizontal-relative:char;mso-position-vertical-relative:line" coordorigin="-2840,-3267" coordsize="60072,33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v:shape id="Надпись 35" o:spid="_x0000_s1042" type="#_x0000_t202" style="position:absolute;left:-2840;top:28718;width:59447;height:1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Cum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DC4CumxQAAANsAAAAP&#10;AAAAAAAAAAAAAAAAAAcCAABkcnMvZG93bnJldi54bWxQSwUGAAAAAAMAAwC3AAAA+QIAAAAA&#10;" stroked="f">
                  <v:textbox inset="0,0,0,0">
                    <w:txbxContent>
                      <w:p w14:paraId="3F3CFA48" w14:textId="17BA123B" w:rsidR="00CD7465" w:rsidRPr="001B61D3" w:rsidRDefault="00CD7465" w:rsidP="00F835A9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50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7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50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D58" w14:textId="0C290D00" w:rsidR="00F835A9" w:rsidRDefault="004674C4" w:rsidP="001830AD">
      <w:pPr>
        <w:pStyle w:val="a3"/>
      </w:pPr>
      <w:r>
        <w:t xml:space="preserve">Система </w:t>
      </w:r>
      <w:r w:rsidR="00AA3745">
        <w:t>таких дифференциальных уравнений не</w:t>
      </w:r>
      <w:r>
        <w:t xml:space="preserve"> линейн</w:t>
      </w:r>
      <w:r w:rsidR="00AA3745">
        <w:t xml:space="preserve">а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1DE46DC0" w:rsidR="00F835A9" w:rsidRDefault="00F835A9" w:rsidP="001830AD">
      <w:pPr>
        <w:pStyle w:val="a2"/>
      </w:pPr>
      <w:r>
        <w:lastRenderedPageBreak/>
        <w:t xml:space="preserve">В данной работе 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тем самым </w:t>
      </w:r>
      <w:r w:rsidRPr="00CF37D1">
        <w:t>позволяя</w:t>
      </w:r>
      <w:r>
        <w:t xml:space="preserve"> быстро и точно решать жесткие системы. При возникновении большой ошибки при решении алгоритм распознает это и автоматически переключается на явный метод Рунге-Кутты с меньшим шагом по времени, тем самым снижая вероятность неправильных вычислений.</w:t>
      </w:r>
    </w:p>
    <w:p w14:paraId="71737CC8" w14:textId="5CF4D302" w:rsidR="00F835A9" w:rsidRDefault="00F835A9" w:rsidP="001830AD">
      <w:pPr>
        <w:pStyle w:val="31"/>
      </w:pPr>
      <w:bookmarkStart w:id="151" w:name="_Toc167708181"/>
      <w:bookmarkStart w:id="152" w:name="_Toc167708296"/>
      <w:r>
        <w:t>Редукция системы</w:t>
      </w:r>
      <w:bookmarkEnd w:id="151"/>
      <w:bookmarkEnd w:id="152"/>
    </w:p>
    <w:p w14:paraId="17D2E256" w14:textId="65327CD4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Однако с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Pr="007C62EF">
        <w:t>распределени</w:t>
      </w:r>
      <w:r>
        <w:t>я концентрации</w:t>
      </w:r>
      <w:r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Pr="00A33384">
        <w:t>настолько</w:t>
      </w:r>
      <w:r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Pr="00FC3DF4">
        <w:rPr>
          <w:noProof/>
        </w:rPr>
        <w:t xml:space="preserve"> </w:t>
      </w:r>
      <w:r>
        <w:rPr>
          <w:noProof/>
        </w:rPr>
        <w:t xml:space="preserve"> </w:t>
      </w:r>
    </w:p>
    <w:p w14:paraId="374FE911" w14:textId="55C14072" w:rsidR="00AA3745" w:rsidRDefault="00AA3745" w:rsidP="001830AD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</w:t>
      </w:r>
      <w:r>
        <w:rPr>
          <w:noProof/>
        </w:rPr>
        <w:lastRenderedPageBreak/>
        <w:t xml:space="preserve">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1830AD">
      <w:pPr>
        <w:pStyle w:val="31"/>
        <w:rPr>
          <w:noProof/>
        </w:rPr>
      </w:pPr>
      <w:bookmarkStart w:id="153" w:name="_Toc167708182"/>
      <w:bookmarkStart w:id="154" w:name="_Toc167708297"/>
      <w:r>
        <w:rPr>
          <w:noProof/>
        </w:rPr>
        <w:t>Экспериментальная проверка значений констант скоростей</w:t>
      </w:r>
      <w:bookmarkEnd w:id="153"/>
      <w:bookmarkEnd w:id="154"/>
    </w:p>
    <w:p w14:paraId="122A540A" w14:textId="7EBFF54F" w:rsidR="00155AD0" w:rsidRDefault="00155AD0" w:rsidP="001830AD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фотополимеризующихся композиций составов ПЭТА, ДМЭГ, ОКМ-2 – бутанол-1 20% спирта по массе. </w:t>
      </w:r>
      <w:r w:rsidRPr="00155AD0">
        <w:t xml:space="preserve">Кинетику фотополимеризации </w:t>
      </w:r>
      <w:r w:rsidR="009C7B5B">
        <w:t>мономеров снимали</w:t>
      </w:r>
      <w:r w:rsidRPr="00155AD0">
        <w:t xml:space="preserve"> методом FTIR-спектроскопии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Simex, Россия) и блока НПВО-А с алмазным элементом. Для фотополимеризации использовалась интегральная светодиодная система с λ</w:t>
      </w:r>
      <w:r w:rsidR="007A6C1D">
        <w:t xml:space="preserve"> </w:t>
      </w:r>
      <w:r w:rsidRPr="00155AD0">
        <w:t>= 385 и 410 нм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PETA рассчитывали по изменению интенсивности полосы поглощения акрилатных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 xml:space="preserve">сложноэфирной </w:t>
      </w:r>
      <w:commentRangeStart w:id="155"/>
      <w:r w:rsidR="002C62AC" w:rsidRPr="002C62AC">
        <w:t>группы</w:t>
      </w:r>
      <w:commentRangeEnd w:id="155"/>
      <w:r w:rsidR="00F13A1C">
        <w:rPr>
          <w:rStyle w:val="af6"/>
          <w:rFonts w:asciiTheme="minorHAnsi" w:eastAsia="SimSun" w:hAnsiTheme="minorHAnsi" w:cstheme="minorBidi"/>
          <w:color w:val="auto"/>
          <w:lang w:eastAsia="en-US"/>
        </w:rPr>
        <w:commentReference w:id="155"/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5C288474" w:rsidR="00B55FD9" w:rsidRPr="00155AD0" w:rsidRDefault="00B55FD9" w:rsidP="00B55FD9">
      <w:pPr>
        <w:pStyle w:val="a3"/>
      </w:pPr>
      <w:r>
        <w:t xml:space="preserve">Значения констант скоростей находилось методом МНК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1830AD">
      <w:pPr>
        <w:pStyle w:val="20"/>
      </w:pPr>
      <w:bookmarkStart w:id="156" w:name="_Toc167708183"/>
      <w:bookmarkStart w:id="157" w:name="_Toc167708298"/>
      <w:r>
        <w:lastRenderedPageBreak/>
        <w:t xml:space="preserve">Оценка коэффициентов </w:t>
      </w:r>
      <w:r w:rsidR="00957552">
        <w:t>самодиффузии</w:t>
      </w:r>
      <w:bookmarkEnd w:id="156"/>
      <w:bookmarkEnd w:id="157"/>
    </w:p>
    <w:p w14:paraId="009220FB" w14:textId="4648DAD7" w:rsidR="003E3078" w:rsidRDefault="003E3078" w:rsidP="001830AD">
      <w:pPr>
        <w:pStyle w:val="31"/>
      </w:pPr>
      <w:bookmarkStart w:id="158" w:name="_Toc167708184"/>
      <w:bookmarkStart w:id="159" w:name="_Toc167708299"/>
      <w:r>
        <w:t>Молекулярная динамика</w:t>
      </w:r>
      <w:bookmarkEnd w:id="158"/>
      <w:bookmarkEnd w:id="159"/>
    </w:p>
    <w:p w14:paraId="1D852DAD" w14:textId="22C27E0A" w:rsidR="00983B76" w:rsidRDefault="00187311" w:rsidP="001830AD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1830AD">
      <w:pPr>
        <w:pStyle w:val="a3"/>
      </w:pPr>
      <w:r w:rsidRPr="00DA7020">
        <w:t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 xml:space="preserve">определение системы, ее составляющих и параметров взаимодействия атомов, так называемого силового поля: параметры сил, действующих </w:t>
      </w:r>
      <w:r w:rsidRPr="00CD7ED0">
        <w:lastRenderedPageBreak/>
        <w:t>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6A74F0">
      <w:pPr>
        <w:pStyle w:val="a3"/>
        <w:numPr>
          <w:ilvl w:val="0"/>
          <w:numId w:val="25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4CBFC727" w14:textId="31595823" w:rsidR="009661DD" w:rsidRDefault="00A41419" w:rsidP="001830A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17302D">
        <w:t>(</w:t>
      </w:r>
      <w:r w:rsidR="0017302D">
        <w:rPr>
          <w:noProof/>
        </w:rPr>
        <w:t>11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17302D">
        <w:t xml:space="preserve">Рисунок </w:t>
      </w:r>
      <w:r w:rsidR="0017302D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17302D">
        <w:t>(</w:t>
      </w:r>
      <w:r w:rsidR="0017302D">
        <w:rPr>
          <w:noProof/>
        </w:rPr>
        <w:t>25</w:t>
      </w:r>
      <w:r w:rsidR="0017302D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самодиффузии</w:t>
      </w:r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1830AD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153F348F" w:rsidR="00734C52" w:rsidRDefault="00734C52" w:rsidP="001830AD">
            <w:pPr>
              <w:pStyle w:val="a3"/>
            </w:pPr>
            <w:bookmarkStart w:id="160" w:name="_Ref1664564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5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60"/>
          </w:p>
        </w:tc>
      </w:tr>
    </w:tbl>
    <w:p w14:paraId="651B0377" w14:textId="77777777" w:rsidR="00935588" w:rsidRDefault="00935588" w:rsidP="006A74F0">
      <w:pPr>
        <w:pStyle w:val="a3"/>
        <w:ind w:firstLine="0"/>
      </w:pPr>
      <w:r w:rsidRPr="00935588">
        <w:rPr>
          <w:noProof/>
        </w:rPr>
        <w:lastRenderedPageBreak/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28C9455E" w:rsidR="001B5A6B" w:rsidRPr="00CD75EB" w:rsidRDefault="00935588" w:rsidP="00187311">
      <w:pPr>
        <w:pStyle w:val="af2"/>
      </w:pPr>
      <w:bookmarkStart w:id="161" w:name="_Ref16645619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8</w:t>
      </w:r>
      <w:r>
        <w:rPr>
          <w:noProof/>
        </w:rPr>
        <w:fldChar w:fldCharType="end"/>
      </w:r>
      <w:bookmarkEnd w:id="161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1830AD">
      <w:pPr>
        <w:pStyle w:val="31"/>
      </w:pPr>
      <w:bookmarkStart w:id="162" w:name="_Toc167708185"/>
      <w:bookmarkStart w:id="163" w:name="_Toc167708300"/>
      <w:r>
        <w:t>Нахождение вязкостей чистых мономеров</w:t>
      </w:r>
      <w:bookmarkEnd w:id="162"/>
      <w:bookmarkEnd w:id="163"/>
    </w:p>
    <w:p w14:paraId="25B8FB5B" w14:textId="2130B525" w:rsidR="008748D5" w:rsidRDefault="008748D5" w:rsidP="001830AD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17302D">
        <w:t>(</w:t>
      </w:r>
      <w:r w:rsidR="0017302D">
        <w:rPr>
          <w:noProof/>
        </w:rPr>
        <w:t>31</w:t>
      </w:r>
      <w:r w:rsidR="0017302D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Tesseract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</w:t>
      </w:r>
      <w:r w:rsidR="00357AB0">
        <w:t>регрессии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1830AD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1830AD">
      <w:pPr>
        <w:pStyle w:val="a2"/>
      </w:pPr>
      <w:r>
        <w:lastRenderedPageBreak/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1830AD">
      <w:pPr>
        <w:pStyle w:val="a2"/>
      </w:pPr>
      <w:r>
        <w:t>Растворитель – бутанол-1</w:t>
      </w:r>
    </w:p>
    <w:p w14:paraId="70CA4A31" w14:textId="77777777" w:rsidR="008748D5" w:rsidRDefault="008748D5" w:rsidP="001830AD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1830AD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77777777" w:rsidR="008748D5" w:rsidRDefault="008748D5" w:rsidP="001830AD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2FA185BF" w14:textId="5D850B9E" w:rsidR="008748D5" w:rsidRPr="00033B7E" w:rsidRDefault="008748D5" w:rsidP="001830AD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17302D">
        <w:t xml:space="preserve">Таблица </w:t>
      </w:r>
      <w:r w:rsidR="0017302D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2380DF6A" w:rsidR="008748D5" w:rsidRPr="00D60C21" w:rsidRDefault="008748D5" w:rsidP="00E67AEA">
            <w:pPr>
              <w:pStyle w:val="af2"/>
            </w:pPr>
            <w:bookmarkStart w:id="164" w:name="_Ref166460848"/>
            <w:r>
              <w:t xml:space="preserve">Таблица </w:t>
            </w:r>
            <w:r>
              <w:fldChar w:fldCharType="begin"/>
            </w:r>
            <w:r>
              <w:instrText xml:space="preserve"> SEQ Таблица \* ARABIC </w:instrText>
            </w:r>
            <w:r>
              <w:fldChar w:fldCharType="separate"/>
            </w:r>
            <w:r w:rsidR="0017302D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bookmarkEnd w:id="164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>в сПуаз</w:t>
            </w:r>
            <w:r>
              <w:br/>
            </w:r>
            <w:r w:rsidRPr="00D60C21">
              <w:t>Viscosity_verbose,</w:t>
            </w:r>
            <w:r>
              <w:t xml:space="preserve">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r w:rsidRPr="00D60C21">
              <w:t>Temperature</w:t>
            </w:r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1830AD">
      <w:pPr>
        <w:pStyle w:val="a2"/>
      </w:pPr>
    </w:p>
    <w:p w14:paraId="243C441C" w14:textId="7BD043D3" w:rsidR="008748D5" w:rsidRDefault="008748D5" w:rsidP="001830AD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 xml:space="preserve"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</w:t>
      </w:r>
      <w:r>
        <w:lastRenderedPageBreak/>
        <w:t>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17302D">
        <w:t xml:space="preserve">Рисунок </w:t>
      </w:r>
      <w:r w:rsidR="0017302D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33C39D94" w:rsidR="008748D5" w:rsidRDefault="008748D5" w:rsidP="008748D5">
      <w:pPr>
        <w:pStyle w:val="af2"/>
      </w:pPr>
      <w:bookmarkStart w:id="165" w:name="_Ref16646086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9</w:t>
      </w:r>
      <w:r>
        <w:rPr>
          <w:noProof/>
        </w:rPr>
        <w:fldChar w:fldCharType="end"/>
      </w:r>
      <w:bookmarkEnd w:id="165"/>
      <w:r>
        <w:t>. Временная развертка 1 эксперимента. Синим цветом отмечена температура, красным – вязкость</w:t>
      </w:r>
    </w:p>
    <w:p w14:paraId="76050D39" w14:textId="20E73E91" w:rsidR="008748D5" w:rsidRPr="00EE32E7" w:rsidRDefault="008748D5" w:rsidP="001830AD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17302D">
        <w:t xml:space="preserve">Рисунок </w:t>
      </w:r>
      <w:r w:rsidR="0017302D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51494F06" w:rsidR="008748D5" w:rsidRPr="00A451E7" w:rsidRDefault="008748D5" w:rsidP="008748D5">
      <w:pPr>
        <w:pStyle w:val="af2"/>
      </w:pPr>
      <w:bookmarkStart w:id="166" w:name="_Ref16646087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0</w:t>
      </w:r>
      <w:r>
        <w:rPr>
          <w:noProof/>
        </w:rPr>
        <w:fldChar w:fldCharType="end"/>
      </w:r>
      <w:bookmarkEnd w:id="166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1830AD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(например, для </w:t>
      </w:r>
      <w:r>
        <w:lastRenderedPageBreak/>
        <w:t>промежуточных температур, когда нагрев шел быстро, и не был набран достаточный объем данных).</w:t>
      </w:r>
    </w:p>
    <w:p w14:paraId="188C2EA8" w14:textId="29AF7E2B" w:rsidR="008748D5" w:rsidRDefault="008748D5" w:rsidP="001830AD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QR фильтр с межквантильным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17302D">
        <w:t xml:space="preserve">Рисунок </w:t>
      </w:r>
      <w:r w:rsidR="0017302D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4261C03" w:rsidR="008748D5" w:rsidRDefault="008748D5" w:rsidP="008748D5">
      <w:pPr>
        <w:pStyle w:val="af2"/>
      </w:pPr>
      <w:bookmarkStart w:id="167" w:name="_Ref16646089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1</w:t>
      </w:r>
      <w:r>
        <w:rPr>
          <w:noProof/>
        </w:rPr>
        <w:fldChar w:fldCharType="end"/>
      </w:r>
      <w:bookmarkEnd w:id="167"/>
      <w:r>
        <w:t>. Отфильтрованные данные</w:t>
      </w:r>
    </w:p>
    <w:p w14:paraId="06B55FC5" w14:textId="44095060" w:rsidR="008748D5" w:rsidRDefault="008748D5" w:rsidP="001830AD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17302D">
        <w:t>(</w:t>
      </w:r>
      <w:r w:rsidR="0017302D">
        <w:rPr>
          <w:noProof/>
        </w:rPr>
        <w:t>23</w:t>
      </w:r>
      <w:r w:rsidR="0017302D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</w:t>
      </w:r>
      <w:r>
        <w:lastRenderedPageBreak/>
        <w:t xml:space="preserve">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2958E943" w14:textId="52F98B5A" w:rsidR="00901DB2" w:rsidRDefault="00901DB2" w:rsidP="001830AD">
      <w:pPr>
        <w:pStyle w:val="a3"/>
        <w:rPr>
          <w:highlight w:val="yellow"/>
        </w:rPr>
      </w:pPr>
    </w:p>
    <w:p w14:paraId="4A63D7A2" w14:textId="77777777" w:rsidR="00901DB2" w:rsidRPr="000811A4" w:rsidRDefault="00901DB2" w:rsidP="001830AD">
      <w:pPr>
        <w:pStyle w:val="a3"/>
        <w:rPr>
          <w:highlight w:val="yellow"/>
        </w:rPr>
      </w:pPr>
    </w:p>
    <w:p w14:paraId="159B4AB9" w14:textId="77777777" w:rsidR="0001450E" w:rsidRPr="0001450E" w:rsidRDefault="0001450E" w:rsidP="001830AD">
      <w:pPr>
        <w:pStyle w:val="a3"/>
      </w:pPr>
    </w:p>
    <w:p w14:paraId="6DEC4CBB" w14:textId="77777777" w:rsidR="003F6AC6" w:rsidRPr="003F6AC6" w:rsidRDefault="003F6AC6" w:rsidP="001830AD">
      <w:pPr>
        <w:pStyle w:val="12"/>
        <w:rPr>
          <w:lang w:val="en-US"/>
        </w:rPr>
      </w:pPr>
      <w:bookmarkStart w:id="168" w:name="_Toc167708186"/>
      <w:bookmarkStart w:id="169" w:name="_Toc167708301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68"/>
      <w:bookmarkEnd w:id="169"/>
    </w:p>
    <w:p w14:paraId="13538BBC" w14:textId="2B1776C9" w:rsidR="00121867" w:rsidRDefault="000A731B" w:rsidP="001830AD">
      <w:pPr>
        <w:pStyle w:val="20"/>
        <w:numPr>
          <w:ilvl w:val="0"/>
          <w:numId w:val="31"/>
        </w:numPr>
      </w:pPr>
      <w:bookmarkStart w:id="170" w:name="_Toc167708187"/>
      <w:bookmarkStart w:id="171" w:name="_Toc167708302"/>
      <w:r>
        <w:t>Моделирование кинетики</w:t>
      </w:r>
      <w:bookmarkEnd w:id="170"/>
      <w:bookmarkEnd w:id="171"/>
    </w:p>
    <w:p w14:paraId="151A4EB1" w14:textId="07854CB5" w:rsidR="008D4FAF" w:rsidRDefault="008D4FAF" w:rsidP="001830AD">
      <w:pPr>
        <w:pStyle w:val="31"/>
      </w:pPr>
      <w:bookmarkStart w:id="172" w:name="_Toc167708188"/>
      <w:bookmarkStart w:id="173" w:name="_Toc167708303"/>
      <w:r>
        <w:t>Редукция систем</w:t>
      </w:r>
      <w:bookmarkEnd w:id="172"/>
      <w:bookmarkEnd w:id="173"/>
    </w:p>
    <w:p w14:paraId="1FDC692A" w14:textId="34012CA2" w:rsidR="0001450E" w:rsidRPr="0001450E" w:rsidRDefault="0001450E" w:rsidP="001830AD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1830AD">
      <w:pPr>
        <w:pStyle w:val="1"/>
        <w:numPr>
          <w:ilvl w:val="0"/>
          <w:numId w:val="23"/>
        </w:numPr>
      </w:pPr>
      <w:r>
        <w:t>Фотоинициирование</w:t>
      </w:r>
    </w:p>
    <w:p w14:paraId="4D1AB6AA" w14:textId="65F5B0EE" w:rsidR="00B624E9" w:rsidRDefault="0001450E" w:rsidP="001830AD">
      <w:pPr>
        <w:pStyle w:val="a3"/>
      </w:pPr>
      <w:r>
        <w:t>На первом этапе сокращению подверглась с</w:t>
      </w:r>
      <w:r w:rsidR="003045FD">
        <w:t>хема реакций фотоиницирования</w:t>
      </w:r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17302D">
        <w:t xml:space="preserve">Рисунок </w:t>
      </w:r>
      <w:r w:rsidR="0017302D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2259FC8" w:rsidR="00B624E9" w:rsidRDefault="00B624E9" w:rsidP="00B624E9">
      <w:pPr>
        <w:pStyle w:val="af2"/>
        <w:rPr>
          <w:noProof/>
        </w:rPr>
      </w:pPr>
      <w:bookmarkStart w:id="174" w:name="_Ref16642140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2</w:t>
      </w:r>
      <w:r>
        <w:rPr>
          <w:noProof/>
        </w:rPr>
        <w:fldChar w:fldCharType="end"/>
      </w:r>
      <w:bookmarkEnd w:id="174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27DC060B" w14:textId="5243F187" w:rsidR="008029F9" w:rsidRDefault="008029F9" w:rsidP="008029F9">
      <w:pPr>
        <w:pStyle w:val="a3"/>
      </w:pPr>
      <w:r>
        <w:t xml:space="preserve">По причинам, приведенным для каждой реакции в </w:t>
      </w:r>
      <w:r w:rsidRPr="008029F9">
        <w:t xml:space="preserve">пунктах </w:t>
      </w:r>
      <w:r>
        <w:t>1. Фотоинициирование, было проведено упрощение общей схемы фотополимеризации:</w:t>
      </w:r>
    </w:p>
    <w:p w14:paraId="3EE09243" w14:textId="36891958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распада фенолэфира</w:t>
      </w:r>
      <w:r>
        <w:t>,</w:t>
      </w:r>
    </w:p>
    <w:p w14:paraId="2A0E862A" w14:textId="41244AFC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8029F9">
      <w:pPr>
        <w:pStyle w:val="a3"/>
        <w:numPr>
          <w:ilvl w:val="0"/>
          <w:numId w:val="38"/>
        </w:numPr>
        <w:ind w:left="284"/>
      </w:pPr>
      <w:r>
        <w:t>и</w:t>
      </w:r>
      <w:r w:rsidRPr="008029F9">
        <w:t>сключение реакции фотодекарбонилирования хинона</w:t>
      </w:r>
      <w:r w:rsidR="00C008F7">
        <w:t>.</w:t>
      </w:r>
    </w:p>
    <w:p w14:paraId="56935500" w14:textId="647F7744" w:rsidR="003045FD" w:rsidRPr="004D2F06" w:rsidRDefault="008029F9" w:rsidP="008029F9">
      <w:pPr>
        <w:pStyle w:val="a2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17302D">
        <w:t xml:space="preserve">Схема </w:t>
      </w:r>
      <w:r w:rsidR="0017302D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r w:rsidR="00872BCC">
        <w:t>фотоинициирования наиболее важн</w:t>
      </w:r>
      <w:r w:rsidR="00DB0A27">
        <w:t xml:space="preserve">а зависимость </w:t>
      </w:r>
      <w:r w:rsidR="00DB0A27">
        <w:lastRenderedPageBreak/>
        <w:t>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</w:t>
      </w:r>
      <w:r w:rsidR="00160789">
        <w:rPr>
          <w:iCs/>
        </w:rPr>
        <w:t>на 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6A74F0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B77DA9" id="Надпись 63" o:spid="_x0000_s1043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y&#10;nwQYRwIAAGA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44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IqN&#10;axNJAgAAYA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45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" filled="f" stroked="f" strokeweight=".5pt">
                <v:textbox>
                  <w:txbxContent>
                    <w:p w14:paraId="4A6554EC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5B2D9D93" w:rsidR="00603512" w:rsidRDefault="00DB0A27" w:rsidP="00DB0A27">
      <w:pPr>
        <w:pStyle w:val="af2"/>
        <w:rPr>
          <w:noProof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3</w:t>
      </w:r>
      <w:r>
        <w:rPr>
          <w:noProof/>
        </w:rPr>
        <w:fldChar w:fldCharType="end"/>
      </w:r>
      <w:r>
        <w:t>. 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1830AD">
      <w:pPr>
        <w:pStyle w:val="1"/>
      </w:pPr>
      <w:r>
        <w:t>Полимеризация</w:t>
      </w:r>
    </w:p>
    <w:p w14:paraId="5172FEBA" w14:textId="11A59303" w:rsidR="00603512" w:rsidRDefault="00603512" w:rsidP="001830AD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6A74F0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7FB51A75" w:rsidR="0016460D" w:rsidRPr="00832871" w:rsidRDefault="007454AA" w:rsidP="007454AA">
      <w:pPr>
        <w:pStyle w:val="af2"/>
      </w:pPr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17302D">
        <w:rPr>
          <w:noProof/>
        </w:rPr>
        <w:t>26</w:t>
      </w:r>
      <w:r>
        <w:rPr>
          <w:noProof/>
        </w:rP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1805901E" w:rsidR="0016460D" w:rsidRDefault="0016460D" w:rsidP="001830AD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17302D">
        <w:t xml:space="preserve">Рисунок </w:t>
      </w:r>
      <w:r w:rsidR="0017302D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901D6">
      <w:pPr>
        <w:pStyle w:val="a3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46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" filled="f" stroked="f" strokeweight=".5pt">
                <v:textbox>
                  <w:txbxContent>
                    <w:p w14:paraId="4B59607C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47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ohS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RoliFGh2+Hb4ffhx+HX4+fXn6ShDALtXapui81OjumnfQoNrdu8VHT74pTOV/&#10;kRZBHPu9P/VYNI5wfBxcJHGMCEeoPxiOL8c+SvT8sTbWvRdQEW9k1KCEobNst7Cude1cfC4F81LK&#10;IKNUpEYeg1EcPjghGFwqzOEptKV6yzWrJhBPh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" filled="f" stroked="f" strokeweight=".5pt">
                <v:textbox>
                  <w:txbxContent>
                    <w:p w14:paraId="26784FFF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CD7465" w:rsidRPr="007F4DBA" w:rsidRDefault="00CD746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48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" filled="f" stroked="f" strokeweight=".5pt">
                <v:textbox>
                  <w:txbxContent>
                    <w:p w14:paraId="0F65CC5F" w14:textId="77777777" w:rsidR="00CD7465" w:rsidRPr="007F4DBA" w:rsidRDefault="00CD746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19DE8ECC" w:rsidR="00603512" w:rsidRDefault="00EA04CB" w:rsidP="00A4663B">
      <w:pPr>
        <w:pStyle w:val="af2"/>
      </w:pPr>
      <w:bookmarkStart w:id="175" w:name="_Ref166434073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4</w:t>
      </w:r>
      <w:r>
        <w:rPr>
          <w:noProof/>
        </w:rPr>
        <w:fldChar w:fldCharType="end"/>
      </w:r>
      <w:bookmarkEnd w:id="175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21580AEC" w14:textId="1AB5CD52" w:rsidR="00155AD0" w:rsidRDefault="00155AD0" w:rsidP="001830AD">
      <w:pPr>
        <w:pStyle w:val="31"/>
      </w:pPr>
      <w:bookmarkStart w:id="176" w:name="_Toc167708189"/>
      <w:bookmarkStart w:id="177" w:name="_Toc167708304"/>
      <w:r>
        <w:t>Экспериментальная проверка редуцированной схемы</w:t>
      </w:r>
      <w:bookmarkEnd w:id="176"/>
      <w:bookmarkEnd w:id="177"/>
    </w:p>
    <w:p w14:paraId="76FF7353" w14:textId="062817CB" w:rsidR="00C901D6" w:rsidRDefault="00A936F8" w:rsidP="00F93BE2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</w:t>
      </w:r>
      <w:r>
        <w:lastRenderedPageBreak/>
        <w:t xml:space="preserve">соотношения констант </w:t>
      </w:r>
      <w:r w:rsidR="00DB1533">
        <w:t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Начальные значения констант представлены в таблице ниже (см.</w:t>
      </w:r>
      <w:r w:rsidR="004A5B23">
        <w:t xml:space="preserve"> </w:t>
      </w:r>
      <w:r w:rsidR="004A5B23">
        <w:fldChar w:fldCharType="begin"/>
      </w:r>
      <w:r w:rsidR="004A5B23">
        <w:instrText xml:space="preserve"> REF _Ref167190463 \h </w:instrText>
      </w:r>
      <w:r w:rsidR="004A5B23">
        <w:fldChar w:fldCharType="separate"/>
      </w:r>
      <w:r w:rsidR="0017302D">
        <w:t xml:space="preserve">Таблица </w:t>
      </w:r>
      <w:r w:rsidR="0017302D">
        <w:rPr>
          <w:noProof/>
        </w:rPr>
        <w:t>5</w:t>
      </w:r>
      <w:r w:rsidR="004A5B23">
        <w:fldChar w:fldCharType="end"/>
      </w:r>
      <w:r w:rsidR="00DB1533">
        <w:t>)</w:t>
      </w:r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63E7679E" w14:textId="67F9B5EA" w:rsidR="00A76AF6" w:rsidRDefault="00A76AF6" w:rsidP="00A76AF6">
      <w:pPr>
        <w:pStyle w:val="af2"/>
        <w:keepNext/>
      </w:pPr>
      <w:bookmarkStart w:id="178" w:name="_Ref167190463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5</w:t>
      </w:r>
      <w:r>
        <w:rPr>
          <w:noProof/>
        </w:rPr>
        <w:fldChar w:fldCharType="end"/>
      </w:r>
      <w:bookmarkEnd w:id="178"/>
      <w:r>
        <w:t>. Значения констант скоростей по</w:t>
      </w:r>
      <w:r w:rsidR="00BA6398">
        <w:t xml:space="preserve">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4645"/>
        <w:gridCol w:w="4701"/>
      </w:tblGrid>
      <w:tr w:rsidR="00A66405" w14:paraId="4C6AE9F6" w14:textId="77777777" w:rsidTr="00DB1533">
        <w:tc>
          <w:tcPr>
            <w:tcW w:w="5594" w:type="dxa"/>
          </w:tcPr>
          <w:p w14:paraId="279DFC20" w14:textId="63389807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2DE1224" w14:textId="521F94C3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</m:t>
                </m:r>
              </m:oMath>
            </m:oMathPara>
          </w:p>
        </w:tc>
      </w:tr>
      <w:tr w:rsidR="00A66405" w14:paraId="0D61E99D" w14:textId="77777777" w:rsidTr="00DB1533">
        <w:tc>
          <w:tcPr>
            <w:tcW w:w="5594" w:type="dxa"/>
          </w:tcPr>
          <w:p w14:paraId="3C9E5803" w14:textId="23AD8C2F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1A3362C" w14:textId="3D038CF1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A66405" w14:paraId="12559B51" w14:textId="77777777" w:rsidTr="00DB1533">
        <w:tc>
          <w:tcPr>
            <w:tcW w:w="5594" w:type="dxa"/>
          </w:tcPr>
          <w:p w14:paraId="004BE549" w14:textId="45A165F0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AA7CC4D" w14:textId="3EB6DF90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66405" w14:paraId="0559A017" w14:textId="77777777" w:rsidTr="00DB1533">
        <w:tc>
          <w:tcPr>
            <w:tcW w:w="5594" w:type="dxa"/>
          </w:tcPr>
          <w:p w14:paraId="79341F28" w14:textId="68B2FA5D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5F9C2C3A" w14:textId="787FAEE9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00</m:t>
                </m:r>
              </m:oMath>
            </m:oMathPara>
          </w:p>
        </w:tc>
      </w:tr>
      <w:tr w:rsidR="00A66405" w14:paraId="54872A48" w14:textId="77777777" w:rsidTr="00DB1533">
        <w:tc>
          <w:tcPr>
            <w:tcW w:w="5594" w:type="dxa"/>
          </w:tcPr>
          <w:p w14:paraId="5A5F3EDD" w14:textId="7F4E075F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12FB7A15" w14:textId="33BDDAB0" w:rsidR="00A66405" w:rsidRPr="00A66405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0</m:t>
                </m:r>
              </m:oMath>
            </m:oMathPara>
          </w:p>
        </w:tc>
      </w:tr>
      <w:tr w:rsidR="00A66405" w14:paraId="6F90F3A2" w14:textId="77777777" w:rsidTr="00DB1533">
        <w:tc>
          <w:tcPr>
            <w:tcW w:w="5594" w:type="dxa"/>
          </w:tcPr>
          <w:p w14:paraId="6579388C" w14:textId="668E8F1D" w:rsidR="00A66405" w:rsidRPr="00A66405" w:rsidRDefault="00D70601" w:rsidP="001830AD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67B3443" w14:textId="77777777" w:rsidR="00A66405" w:rsidRPr="00A66405" w:rsidRDefault="00A66405" w:rsidP="001830AD">
            <w:pPr>
              <w:pStyle w:val="a3"/>
            </w:pPr>
          </w:p>
        </w:tc>
      </w:tr>
    </w:tbl>
    <w:p w14:paraId="637BB5EE" w14:textId="77777777" w:rsidR="00DB1533" w:rsidRPr="00A936F8" w:rsidRDefault="00DB1533" w:rsidP="001830AD">
      <w:pPr>
        <w:pStyle w:val="a3"/>
      </w:pPr>
    </w:p>
    <w:p w14:paraId="71CE1865" w14:textId="7C51A25D" w:rsidR="00155AD0" w:rsidRDefault="00155AD0" w:rsidP="001830AD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3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63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505 \h </w:instrText>
      </w:r>
      <w:r w:rsidR="004A5B23">
        <w:fldChar w:fldCharType="separate"/>
      </w:r>
      <w:r w:rsidR="0017302D">
        <w:t xml:space="preserve">Рисунок </w:t>
      </w:r>
      <w:r w:rsidR="0017302D">
        <w:rPr>
          <w:noProof/>
        </w:rPr>
        <w:t>15</w:t>
      </w:r>
      <w:r w:rsidR="004A5B23">
        <w:fldChar w:fldCharType="end"/>
      </w:r>
      <w:r w:rsidR="004A5B23">
        <w:t>)</w:t>
      </w:r>
      <w:r w:rsidR="00A936F8">
        <w:t>:</w:t>
      </w:r>
    </w:p>
    <w:p w14:paraId="77B104A5" w14:textId="77777777" w:rsidR="004A5B23" w:rsidRDefault="00A936F8" w:rsidP="00C901D6">
      <w:pPr>
        <w:pStyle w:val="a3"/>
        <w:ind w:firstLine="0"/>
      </w:pPr>
      <w:r>
        <w:rPr>
          <w:noProof/>
        </w:rPr>
        <w:drawing>
          <wp:inline distT="0" distB="0" distL="0" distR="0" wp14:anchorId="6C0E93C4" wp14:editId="03A9B5C7">
            <wp:extent cx="5935980" cy="1898262"/>
            <wp:effectExtent l="0" t="0" r="762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981" cy="1908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8AA0" w14:textId="385221F6" w:rsidR="00A936F8" w:rsidRDefault="004A5B23" w:rsidP="004A5B23">
      <w:pPr>
        <w:pStyle w:val="af2"/>
      </w:pPr>
      <w:bookmarkStart w:id="179" w:name="_Ref167190505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5</w:t>
      </w:r>
      <w:r>
        <w:rPr>
          <w:noProof/>
        </w:rPr>
        <w:fldChar w:fldCharType="end"/>
      </w:r>
      <w:bookmarkEnd w:id="179"/>
      <w:r>
        <w:t>.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342A95E5" w14:textId="07CD8F65" w:rsidR="00F12DE4" w:rsidRDefault="00F12DE4" w:rsidP="001830AD">
      <w:pPr>
        <w:pStyle w:val="a3"/>
      </w:pPr>
      <w:r>
        <w:lastRenderedPageBreak/>
        <w:t xml:space="preserve">Для композиции ДМЭГ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16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rans_sol</m:t>
            </m:r>
          </m:sub>
        </m:sSub>
        <m:r>
          <w:rPr>
            <w:rFonts w:ascii="Cambria Math" w:hAnsi="Cambria Math"/>
          </w:rPr>
          <m:t xml:space="preserve">=3.2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100000</m:t>
        </m:r>
      </m:oMath>
      <w:r w:rsidR="004A5B23">
        <w:t xml:space="preserve"> (см. </w:t>
      </w:r>
      <w:r w:rsidR="004A5B23">
        <w:fldChar w:fldCharType="begin"/>
      </w:r>
      <w:r w:rsidR="004A5B23">
        <w:instrText xml:space="preserve"> REF _Ref167190636 \h </w:instrText>
      </w:r>
      <w:r w:rsidR="004A5B23">
        <w:fldChar w:fldCharType="separate"/>
      </w:r>
      <w:r w:rsidR="0017302D">
        <w:t xml:space="preserve">Рисунок </w:t>
      </w:r>
      <w:r w:rsidR="0017302D">
        <w:rPr>
          <w:noProof/>
        </w:rPr>
        <w:t>16</w:t>
      </w:r>
      <w:r w:rsidR="004A5B23">
        <w:fldChar w:fldCharType="end"/>
      </w:r>
      <w:r w:rsidR="004A5B23">
        <w:t>)</w:t>
      </w:r>
      <w:r>
        <w:t>. Такое низкое значение константы скорости роста можно объяснить строением молекулы мономера ДМЭГ</w:t>
      </w:r>
      <w:r w:rsidR="009225C9">
        <w:t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радикалами роста полимерной цепи, что объясняет большую константу скорости ингибирования</w:t>
      </w:r>
      <w:r>
        <w:t>:</w:t>
      </w:r>
    </w:p>
    <w:p w14:paraId="2FCBDDED" w14:textId="77777777" w:rsidR="004A5B23" w:rsidRDefault="00F12DE4" w:rsidP="00C901D6">
      <w:pPr>
        <w:pStyle w:val="a3"/>
        <w:ind w:firstLine="0"/>
      </w:pPr>
      <w:r>
        <w:rPr>
          <w:noProof/>
        </w:rPr>
        <w:drawing>
          <wp:inline distT="0" distB="0" distL="0" distR="0" wp14:anchorId="3F4A5503" wp14:editId="54A972E6">
            <wp:extent cx="5943600" cy="1913766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0254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1407B" w14:textId="546BE82D" w:rsidR="00F12DE4" w:rsidRDefault="004A5B23" w:rsidP="004A5B23">
      <w:pPr>
        <w:pStyle w:val="af2"/>
      </w:pPr>
      <w:bookmarkStart w:id="180" w:name="_Ref16719063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6</w:t>
      </w:r>
      <w:r>
        <w:rPr>
          <w:noProof/>
        </w:rPr>
        <w:fldChar w:fldCharType="end"/>
      </w:r>
      <w:bookmarkEnd w:id="180"/>
      <w:r>
        <w:t xml:space="preserve">. </w:t>
      </w:r>
      <w:r w:rsidRPr="002D013A">
        <w:t xml:space="preserve">Расчетная и экспериментальная кривые конверсии от времени для композиции </w:t>
      </w:r>
      <w:r>
        <w:t xml:space="preserve">ДМЭГ </w:t>
      </w:r>
      <w:r w:rsidRPr="002D013A">
        <w:t>- бутанол-1 20% по массе</w:t>
      </w:r>
    </w:p>
    <w:p w14:paraId="05FD61BD" w14:textId="0DC74109" w:rsidR="000A762C" w:rsidRDefault="000A762C" w:rsidP="00C901D6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пр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=79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  <m:r>
          <w:rPr>
            <w:rFonts w:ascii="Cambria Math" w:hAnsi="Cambria Math"/>
          </w:rPr>
          <m:t>=2000</m:t>
        </m:r>
      </m:oMath>
      <w:r>
        <w:t xml:space="preserve">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17302D">
        <w:t xml:space="preserve">Рисунок </w:t>
      </w:r>
      <w:r w:rsidR="0017302D">
        <w:rPr>
          <w:noProof/>
        </w:rPr>
        <w:t>17</w:t>
      </w:r>
      <w:r w:rsidR="006018B5">
        <w:fldChar w:fldCharType="end"/>
      </w:r>
      <w:r>
        <w:t>).</w:t>
      </w:r>
      <w:r w:rsidR="003F2667">
        <w:t xml:space="preserve"> 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 w:rsidR="003F2667"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3E264C12" w14:textId="77777777" w:rsidR="006018B5" w:rsidRDefault="000A762C" w:rsidP="00C901D6">
      <w:pPr>
        <w:pStyle w:val="a3"/>
        <w:ind w:firstLine="0"/>
      </w:pPr>
      <w:r>
        <w:rPr>
          <w:noProof/>
        </w:rPr>
        <w:lastRenderedPageBreak/>
        <w:drawing>
          <wp:inline distT="0" distB="0" distL="0" distR="0" wp14:anchorId="4124D28C" wp14:editId="61C16E18">
            <wp:extent cx="5882640" cy="1872940"/>
            <wp:effectExtent l="0" t="0" r="381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366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38C7E2F4" w:rsidR="000A762C" w:rsidRPr="000A762C" w:rsidRDefault="006018B5" w:rsidP="006018B5">
      <w:pPr>
        <w:pStyle w:val="af2"/>
      </w:pPr>
      <w:bookmarkStart w:id="181" w:name="_Ref16719086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7</w:t>
      </w:r>
      <w:r>
        <w:rPr>
          <w:noProof/>
        </w:rPr>
        <w:fldChar w:fldCharType="end"/>
      </w:r>
      <w:bookmarkEnd w:id="181"/>
      <w:r>
        <w:t xml:space="preserve">.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40C04D61" w14:textId="426766AD" w:rsidR="00E2038C" w:rsidRDefault="00E2038C" w:rsidP="001830AD">
      <w:pPr>
        <w:pStyle w:val="31"/>
      </w:pPr>
      <w:bookmarkStart w:id="182" w:name="_Toc167708190"/>
      <w:bookmarkStart w:id="183" w:name="_Toc167708305"/>
      <w:r>
        <w:t>Зависимость концентраций реагирующих веществ от значения констант скоростей</w:t>
      </w:r>
      <w:bookmarkEnd w:id="182"/>
      <w:bookmarkEnd w:id="183"/>
    </w:p>
    <w:p w14:paraId="34CAB4E6" w14:textId="1BDA8915" w:rsidR="009F5D5D" w:rsidRDefault="009F5D5D" w:rsidP="001830AD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</w:p>
    <w:p w14:paraId="29C9A9CC" w14:textId="5595F6F7" w:rsidR="008C0727" w:rsidRPr="008C0727" w:rsidRDefault="008C0727" w:rsidP="008C0727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36A26395" w:rsidR="00E600B1" w:rsidRDefault="00E600B1" w:rsidP="00AA41DF">
      <w:pPr>
        <w:pStyle w:val="a3"/>
      </w:pPr>
      <w:r>
        <w:t xml:space="preserve">Реакции диспропорционирования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17302D">
        <w:t xml:space="preserve">Рисунок </w:t>
      </w:r>
      <w:r w:rsidR="0017302D">
        <w:rPr>
          <w:noProof/>
        </w:rPr>
        <w:t>18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17302D">
        <w:t xml:space="preserve">Рисунок </w:t>
      </w:r>
      <w:r w:rsidR="0017302D">
        <w:rPr>
          <w:noProof/>
        </w:rPr>
        <w:t>19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A818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4C8363E8" w:rsidR="00A818CF" w:rsidRPr="00A818CF" w:rsidRDefault="00A818CF" w:rsidP="00A818CF">
      <w:pPr>
        <w:pStyle w:val="af2"/>
        <w:jc w:val="both"/>
      </w:pPr>
      <w:bookmarkStart w:id="184" w:name="_Ref167363315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8</w:t>
      </w:r>
      <w:r>
        <w:rPr>
          <w:noProof/>
        </w:rPr>
        <w:fldChar w:fldCharType="end"/>
      </w:r>
      <w:bookmarkEnd w:id="184"/>
      <w:r>
        <w:t xml:space="preserve">.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</w:t>
      </w:r>
      <w:r w:rsidR="00FB4845">
        <w:t>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  <w:r w:rsidR="00FB4845">
        <w:t>.</w:t>
      </w:r>
    </w:p>
    <w:p w14:paraId="28188421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445B708D" w:rsidR="008C0727" w:rsidRDefault="00FB4845" w:rsidP="00FB4845">
      <w:pPr>
        <w:pStyle w:val="af2"/>
        <w:jc w:val="both"/>
      </w:pPr>
      <w:bookmarkStart w:id="185" w:name="_Ref16736347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19</w:t>
      </w:r>
      <w:r>
        <w:rPr>
          <w:noProof/>
        </w:rPr>
        <w:fldChar w:fldCharType="end"/>
      </w:r>
      <w:bookmarkEnd w:id="185"/>
      <w:r>
        <w:t xml:space="preserve">.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.</w:t>
      </w:r>
    </w:p>
    <w:p w14:paraId="746CB415" w14:textId="60C1D818" w:rsidR="00FB4845" w:rsidRPr="00FB4845" w:rsidRDefault="00FB4845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6B54EFB3" w14:textId="0DB99345" w:rsidR="00B06FA7" w:rsidRDefault="00FB4845" w:rsidP="00FB4845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>, п</w:t>
      </w:r>
      <w:r w:rsidR="00B06FA7">
        <w:t xml:space="preserve">ри таких </w:t>
      </w:r>
      <w:r w:rsidR="00B06FA7" w:rsidRPr="00FB4845">
        <w:t>небольших</w:t>
      </w:r>
      <w:r w:rsidR="00B06FA7">
        <w:t xml:space="preserve"> концентрациях о-хинона не наблюдается сильной зависимости скорости полимеризации от константы фотовосстановления</w:t>
      </w:r>
      <w:r>
        <w:t xml:space="preserve">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17302D">
        <w:t xml:space="preserve">Рисунок </w:t>
      </w:r>
      <w:r w:rsidR="0017302D">
        <w:rPr>
          <w:noProof/>
        </w:rPr>
        <w:t>20</w:t>
      </w:r>
      <w:r>
        <w:fldChar w:fldCharType="end"/>
      </w:r>
      <w:r>
        <w:t>)</w:t>
      </w:r>
      <w:r w:rsidR="00B06FA7">
        <w:t xml:space="preserve">, </w:t>
      </w:r>
      <w:r w:rsidR="00381DCD">
        <w:t>так как</w:t>
      </w:r>
      <w:r w:rsidR="00B06FA7">
        <w:t xml:space="preserve"> эта реакция проходит очень быстро и в системе существуют </w:t>
      </w:r>
      <w:r w:rsidR="00381DCD">
        <w:t>другие реакции,</w:t>
      </w:r>
      <w:r w:rsidR="00B06FA7">
        <w:t xml:space="preserve">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0F74E80F" w14:textId="77777777" w:rsidR="00FB4845" w:rsidRDefault="00FB4845" w:rsidP="00FB4845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1926488" wp14:editId="78858165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808AD" w14:textId="77F9B0F5" w:rsidR="00FB4845" w:rsidRDefault="00FB4845" w:rsidP="00FB4845">
      <w:pPr>
        <w:pStyle w:val="af2"/>
        <w:jc w:val="both"/>
      </w:pPr>
      <w:bookmarkStart w:id="186" w:name="_Ref167363629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0</w:t>
      </w:r>
      <w:r>
        <w:rPr>
          <w:noProof/>
        </w:rPr>
        <w:fldChar w:fldCharType="end"/>
      </w:r>
      <w:bookmarkEnd w:id="186"/>
      <w:r>
        <w:t>.</w:t>
      </w:r>
      <w:r w:rsidRPr="00FB4845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</w:t>
      </w:r>
      <w:r w:rsidR="000C4096">
        <w:t>;</w:t>
      </w:r>
      <w:r w:rsidR="000C4096">
        <w:br/>
        <w:t>все они совпадают.</w:t>
      </w:r>
    </w:p>
    <w:p w14:paraId="4249880B" w14:textId="407342A6" w:rsidR="00085433" w:rsidRPr="00085433" w:rsidRDefault="00085433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0317C969" w14:textId="433248A5" w:rsidR="00D16964" w:rsidRDefault="00D16964" w:rsidP="00085433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="00085433" w:rsidRPr="00085433">
        <w:t xml:space="preserve"> (</w:t>
      </w:r>
      <w:r w:rsidR="00085433">
        <w:t xml:space="preserve">см. </w:t>
      </w:r>
      <w:r w:rsidR="00F605CF">
        <w:fldChar w:fldCharType="begin"/>
      </w:r>
      <w:r w:rsidR="00F605CF">
        <w:instrText xml:space="preserve"> REF _Ref167363907 \h </w:instrText>
      </w:r>
      <w:r w:rsidR="00F605CF">
        <w:fldChar w:fldCharType="separate"/>
      </w:r>
      <w:r w:rsidR="0017302D">
        <w:t xml:space="preserve">Рисунок </w:t>
      </w:r>
      <w:r w:rsidR="0017302D">
        <w:rPr>
          <w:noProof/>
        </w:rPr>
        <w:t>21</w:t>
      </w:r>
      <w:r w:rsidR="00F605CF">
        <w:fldChar w:fldCharType="end"/>
      </w:r>
      <w:r w:rsidR="00085433">
        <w:t>)</w:t>
      </w:r>
      <w:r>
        <w:t xml:space="preserve">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</w:t>
      </w:r>
      <w:r w:rsidR="00B06FA7">
        <w:t>.</w:t>
      </w:r>
      <w:r w:rsidR="0032689F">
        <w:t xml:space="preserve">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513A1E"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513A1E">
        <w:t xml:space="preserve"> в 10 – увеличивает время индукционного периода с 200 сек до 210 сек.</w:t>
      </w:r>
    </w:p>
    <w:p w14:paraId="4827B9FD" w14:textId="77777777" w:rsidR="00085433" w:rsidRDefault="00085433" w:rsidP="00085433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E8F5C52" wp14:editId="2A7B82F8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08AE" w14:textId="6353771F" w:rsidR="00085433" w:rsidRDefault="00085433" w:rsidP="00085433">
      <w:pPr>
        <w:pStyle w:val="af2"/>
        <w:jc w:val="both"/>
      </w:pPr>
      <w:bookmarkStart w:id="187" w:name="_Ref167363907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1</w:t>
      </w:r>
      <w:r>
        <w:rPr>
          <w:noProof/>
        </w:rPr>
        <w:fldChar w:fldCharType="end"/>
      </w:r>
      <w:bookmarkEnd w:id="187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>оранжевая кривая – конверсия при тех же значениях констант скоростей , но</w:t>
      </w:r>
      <w:r w:rsidR="00F605C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.</w:t>
      </w:r>
    </w:p>
    <w:p w14:paraId="00FAC85C" w14:textId="78055840" w:rsidR="00085433" w:rsidRDefault="00F605CF" w:rsidP="0008543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3B5D5966" w14:textId="135E06FE" w:rsidR="00BD177C" w:rsidRDefault="00CA60E1" w:rsidP="00F605CF">
      <w:pPr>
        <w:pStyle w:val="a3"/>
        <w:rPr>
          <w:iCs/>
        </w:rPr>
      </w:pPr>
      <w:r>
        <w:t>У</w:t>
      </w:r>
      <w:r w:rsidR="00BD177C">
        <w:t>меньшени</w:t>
      </w:r>
      <w:r>
        <w:t>е</w:t>
      </w:r>
      <w:r w:rsidR="00BD17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D177C" w:rsidRPr="00F605CF">
        <w:t>ниже</w:t>
      </w:r>
      <w:r w:rsidR="00BD177C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BD177C">
        <w:t xml:space="preserve"> </w:t>
      </w:r>
      <w:r>
        <w:t>не при приводит к значительному изменению зависимости конверсии мономера от температуры</w:t>
      </w:r>
      <w:r w:rsidR="00B06FA7">
        <w:t>, однако выше этого порога наблюдаются значительные изменения в скорости полимеризации</w:t>
      </w:r>
      <w:r w:rsidR="00F605CF">
        <w:t xml:space="preserve"> (см. </w:t>
      </w:r>
      <w:r w:rsidR="00F605CF">
        <w:fldChar w:fldCharType="begin"/>
      </w:r>
      <w:r w:rsidR="00F605CF">
        <w:instrText xml:space="preserve"> REF _Ref167363981 \h </w:instrText>
      </w:r>
      <w:r w:rsidR="00F605CF">
        <w:fldChar w:fldCharType="separate"/>
      </w:r>
      <w:r w:rsidR="0017302D">
        <w:t xml:space="preserve">Рисунок </w:t>
      </w:r>
      <w:r w:rsidR="0017302D">
        <w:rPr>
          <w:noProof/>
        </w:rPr>
        <w:t>22</w:t>
      </w:r>
      <w:r w:rsidR="00F605CF">
        <w:fldChar w:fldCharType="end"/>
      </w:r>
      <w:r w:rsidR="00F605CF">
        <w:t>)</w:t>
      </w:r>
      <w:r w:rsidR="00513A1E">
        <w:t xml:space="preserve"> – время индукционного периода вырастает на 50 сек</w:t>
      </w:r>
      <w:r w:rsidR="00F605CF">
        <w:t>.</w:t>
      </w:r>
      <w:r w:rsidR="00B06FA7">
        <w:t xml:space="preserve"> </w:t>
      </w:r>
      <w:r w:rsidR="00F605CF">
        <w:t>Это</w:t>
      </w:r>
      <w:r w:rsidR="00B06FA7">
        <w:t xml:space="preserve">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 xml:space="preserve"> и важности реакции образования фенолэфира</w:t>
      </w:r>
      <w:r w:rsidR="00513A1E">
        <w:rPr>
          <w:iCs/>
        </w:rPr>
        <w:t xml:space="preserve">, как промежуточного соединения, аккумулирующего </w:t>
      </w:r>
      <w:r w:rsidR="00513A1E"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06FA7">
        <w:rPr>
          <w:iCs/>
        </w:rPr>
        <w:t>.</w:t>
      </w:r>
    </w:p>
    <w:p w14:paraId="409D0868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E8B17A4" wp14:editId="4EBDAD8B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19D10" w14:textId="047DB083" w:rsidR="00F605CF" w:rsidRDefault="00F605CF" w:rsidP="00F605CF">
      <w:pPr>
        <w:pStyle w:val="af2"/>
        <w:jc w:val="both"/>
      </w:pPr>
      <w:bookmarkStart w:id="188" w:name="_Ref16736398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2</w:t>
      </w:r>
      <w:r>
        <w:rPr>
          <w:noProof/>
        </w:rPr>
        <w:fldChar w:fldCharType="end"/>
      </w:r>
      <w:bookmarkEnd w:id="188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.</w:t>
      </w:r>
    </w:p>
    <w:p w14:paraId="23C68DEB" w14:textId="54918C4A" w:rsidR="00F605CF" w:rsidRPr="00F605CF" w:rsidRDefault="00F605CF" w:rsidP="00F605CF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02CA2B3" w14:textId="16449F4A" w:rsidR="00BD177C" w:rsidRDefault="00F45ACA" w:rsidP="00F605CF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</w:t>
      </w:r>
      <w:r w:rsidR="00022E79">
        <w:t xml:space="preserve"> (см. </w:t>
      </w:r>
      <w:r w:rsidR="00022E79">
        <w:fldChar w:fldCharType="begin"/>
      </w:r>
      <w:r w:rsidR="00022E79">
        <w:instrText xml:space="preserve"> REF _Ref167364144 \h </w:instrText>
      </w:r>
      <w:r w:rsidR="00022E79">
        <w:fldChar w:fldCharType="separate"/>
      </w:r>
      <w:r w:rsidR="0017302D">
        <w:t xml:space="preserve">Рисунок </w:t>
      </w:r>
      <w:r w:rsidR="0017302D">
        <w:rPr>
          <w:noProof/>
        </w:rPr>
        <w:t>23</w:t>
      </w:r>
      <w:r w:rsidR="00022E79">
        <w:fldChar w:fldCharType="end"/>
      </w:r>
      <w:r w:rsidR="00022E79">
        <w:t>)</w:t>
      </w:r>
      <w:r>
        <w:t>, так как порядок константы скорости реакции распада фенолэфира слишком мал по сравнению со скоростями остальных реакций.</w:t>
      </w:r>
      <w:r w:rsidR="00E600B1">
        <w:t xml:space="preserve"> </w:t>
      </w:r>
    </w:p>
    <w:p w14:paraId="66C49999" w14:textId="77777777" w:rsidR="00F605CF" w:rsidRDefault="00F605CF" w:rsidP="00F605CF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22ADEA99" wp14:editId="40C218FE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D8D379" w14:textId="1487FEA7" w:rsidR="00F605CF" w:rsidRDefault="00F605CF" w:rsidP="00F605CF">
      <w:pPr>
        <w:pStyle w:val="af2"/>
        <w:jc w:val="both"/>
      </w:pPr>
      <w:bookmarkStart w:id="189" w:name="_Ref16736414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3</w:t>
      </w:r>
      <w:r>
        <w:rPr>
          <w:noProof/>
        </w:rPr>
        <w:fldChar w:fldCharType="end"/>
      </w:r>
      <w:bookmarkEnd w:id="189"/>
      <w:r>
        <w:t xml:space="preserve">. 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</w:t>
      </w:r>
      <w:r>
        <w:br/>
        <w:t>все они совпадают.</w:t>
      </w:r>
    </w:p>
    <w:p w14:paraId="159FF8C6" w14:textId="127D4D9A" w:rsidR="00022E79" w:rsidRP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41340750" w14:textId="41A89E04" w:rsidR="00334BDC" w:rsidRDefault="00334BDC" w:rsidP="00022E79">
      <w:pPr>
        <w:pStyle w:val="a3"/>
      </w:pPr>
      <w:r>
        <w:t xml:space="preserve">При степенях конверсии ниже 10% </w:t>
      </w:r>
      <w:r w:rsidR="009506A8">
        <w:t>реакция квадратичного</w:t>
      </w:r>
      <w:r>
        <w:t xml:space="preserve"> обрыва не вносит большого вклада </w:t>
      </w:r>
      <w:r w:rsidR="00022E79" w:rsidRPr="00022E79">
        <w:t>(</w:t>
      </w:r>
      <w:r w:rsidR="00022E79">
        <w:t xml:space="preserve">см. </w:t>
      </w:r>
      <w:r w:rsidR="00022E79">
        <w:fldChar w:fldCharType="begin"/>
      </w:r>
      <w:r w:rsidR="00022E79">
        <w:instrText xml:space="preserve"> REF _Ref167364381 \h </w:instrText>
      </w:r>
      <w:r w:rsidR="00022E79">
        <w:fldChar w:fldCharType="separate"/>
      </w:r>
      <w:r w:rsidR="0017302D">
        <w:t xml:space="preserve">Рисунок </w:t>
      </w:r>
      <w:r w:rsidR="0017302D">
        <w:rPr>
          <w:noProof/>
        </w:rPr>
        <w:t>24</w:t>
      </w:r>
      <w:r w:rsidR="00022E79">
        <w:fldChar w:fldCharType="end"/>
      </w:r>
      <w:r w:rsidR="00022E79" w:rsidRPr="00022E79">
        <w:t>)</w:t>
      </w:r>
      <w:r w:rsidR="00022E79">
        <w:t xml:space="preserve"> </w:t>
      </w:r>
      <w:r w:rsidR="009506A8">
        <w:t>из-за того, что</w:t>
      </w:r>
      <w:r>
        <w:t xml:space="preserve"> полимерные центры распределены равномерно в объеме и </w:t>
      </w:r>
      <w:r w:rsidR="009506A8">
        <w:t>их концентрация не высока.</w:t>
      </w:r>
      <w:r w:rsidR="002B7AC8">
        <w:t xml:space="preserve"> Таким образом, данный процесс не оказывает влияния до точки гелеобразования, однако может влиять на конечную степень конверсии.</w:t>
      </w:r>
      <w:r w:rsidR="00513A1E">
        <w:t xml:space="preserve">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513A1E">
        <w:t xml:space="preserve"> в 1000 раз.</w:t>
      </w:r>
    </w:p>
    <w:p w14:paraId="58E59444" w14:textId="77777777" w:rsidR="00022E79" w:rsidRDefault="00022E79" w:rsidP="00022E79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323C045" wp14:editId="0085328D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68856" w14:textId="2347D326" w:rsidR="00022E79" w:rsidRPr="00022E79" w:rsidRDefault="00022E79" w:rsidP="00022E79">
      <w:pPr>
        <w:pStyle w:val="af2"/>
        <w:jc w:val="both"/>
      </w:pPr>
      <w:bookmarkStart w:id="190" w:name="_Ref167364381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4</w:t>
      </w:r>
      <w:r>
        <w:rPr>
          <w:noProof/>
        </w:rPr>
        <w:fldChar w:fldCharType="end"/>
      </w:r>
      <w:bookmarkEnd w:id="190"/>
      <w:r w:rsidRPr="00022E79">
        <w:t xml:space="preserve">.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  <w:r w:rsidRPr="00022E79">
        <w:t>.</w:t>
      </w:r>
    </w:p>
    <w:p w14:paraId="407ED9CB" w14:textId="3CF7A73B" w:rsidR="00022E79" w:rsidRDefault="00022E79" w:rsidP="00022E79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2C2F89B4" w:rsidR="009506A8" w:rsidRDefault="009506A8" w:rsidP="007C20D8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17302D">
        <w:t xml:space="preserve">Рисунок </w:t>
      </w:r>
      <w:r w:rsidR="0017302D">
        <w:rPr>
          <w:noProof/>
        </w:rPr>
        <w:t>25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0941257D" w:rsidR="007C20D8" w:rsidRDefault="007C20D8" w:rsidP="007C20D8">
      <w:pPr>
        <w:pStyle w:val="af2"/>
        <w:jc w:val="both"/>
      </w:pPr>
      <w:bookmarkStart w:id="191" w:name="_Ref16736516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5</w:t>
      </w:r>
      <w:r>
        <w:fldChar w:fldCharType="end"/>
      </w:r>
      <w:bookmarkEnd w:id="191"/>
      <w:r w:rsidRPr="007C20D8">
        <w:t xml:space="preserve">.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  <w:r w:rsidRPr="007C20D8">
        <w:t>.</w:t>
      </w:r>
    </w:p>
    <w:p w14:paraId="05CDCEE7" w14:textId="7E5EAF10" w:rsidR="007C20D8" w:rsidRDefault="007C20D8" w:rsidP="007C20D8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17302D">
        <w:t xml:space="preserve">Рисунок </w:t>
      </w:r>
      <w:r w:rsidR="0017302D">
        <w:rPr>
          <w:noProof/>
        </w:rPr>
        <w:t>26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7C20D8">
      <w:pPr>
        <w:pStyle w:val="a3"/>
        <w:keepNext/>
        <w:ind w:firstLine="0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3B23" w14:textId="37606CF8" w:rsidR="007C20D8" w:rsidRPr="007C20D8" w:rsidRDefault="007C20D8" w:rsidP="007C20D8">
      <w:pPr>
        <w:pStyle w:val="af2"/>
        <w:jc w:val="both"/>
      </w:pPr>
      <w:bookmarkStart w:id="192" w:name="_Ref167365102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6</w:t>
      </w:r>
      <w:r>
        <w:rPr>
          <w:noProof/>
        </w:rPr>
        <w:fldChar w:fldCharType="end"/>
      </w:r>
      <w:bookmarkEnd w:id="192"/>
      <w:r>
        <w:t>.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>
        <w:br/>
        <w:t>синяя кривая – конверсия при значениях констант скоростей из эксперимента;</w:t>
      </w:r>
      <w:r>
        <w:br/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>
        <w:br/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  <w:r w:rsidRPr="007C20D8">
        <w:t>.</w:t>
      </w:r>
      <w:r>
        <w:br/>
      </w:r>
    </w:p>
    <w:p w14:paraId="2CDFF119" w14:textId="72EC9888" w:rsidR="006E0612" w:rsidRDefault="003F6AC6" w:rsidP="001830AD">
      <w:pPr>
        <w:pStyle w:val="20"/>
      </w:pPr>
      <w:bookmarkStart w:id="193" w:name="_Toc167708191"/>
      <w:bookmarkStart w:id="194" w:name="_Toc167708306"/>
      <w:bookmarkEnd w:id="106"/>
      <w:r>
        <w:t>Коэффициенты самодиффузии</w:t>
      </w:r>
      <w:bookmarkEnd w:id="193"/>
      <w:bookmarkEnd w:id="194"/>
    </w:p>
    <w:p w14:paraId="2D87F9ED" w14:textId="227D0F76" w:rsidR="00B83301" w:rsidRDefault="00B161C3" w:rsidP="001830AD">
      <w:pPr>
        <w:pStyle w:val="31"/>
      </w:pPr>
      <w:bookmarkStart w:id="195" w:name="_Toc167708192"/>
      <w:bookmarkStart w:id="196" w:name="_Toc167708307"/>
      <w:r>
        <w:t>Плотности чистых компонентов</w:t>
      </w:r>
      <w:bookmarkEnd w:id="195"/>
      <w:bookmarkEnd w:id="196"/>
    </w:p>
    <w:p w14:paraId="39297DCB" w14:textId="0D7DFB7C" w:rsidR="004C6295" w:rsidRDefault="004C6295" w:rsidP="001830AD">
      <w:pPr>
        <w:pStyle w:val="a3"/>
      </w:pPr>
      <w:r>
        <w:t xml:space="preserve">Для правильного расчета коэффициентов самодиффузии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17302D">
        <w:t xml:space="preserve">Таблица </w:t>
      </w:r>
      <w:r w:rsidR="0017302D">
        <w:rPr>
          <w:noProof/>
        </w:rPr>
        <w:t>6</w:t>
      </w:r>
      <w:r>
        <w:fldChar w:fldCharType="end"/>
      </w:r>
      <w:r>
        <w:t>):</w:t>
      </w:r>
    </w:p>
    <w:p w14:paraId="07CB94F7" w14:textId="0DCD0D37" w:rsidR="004C6295" w:rsidRDefault="004C6295" w:rsidP="004C6295">
      <w:pPr>
        <w:pStyle w:val="af2"/>
        <w:keepNext/>
      </w:pPr>
      <w:bookmarkStart w:id="197" w:name="_Ref166464186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6</w:t>
      </w:r>
      <w:r>
        <w:rPr>
          <w:noProof/>
        </w:rPr>
        <w:fldChar w:fldCharType="end"/>
      </w:r>
      <w:bookmarkEnd w:id="197"/>
      <w:r>
        <w:t xml:space="preserve">. Данные плотностей </w:t>
      </w:r>
    </w:p>
    <w:tbl>
      <w:tblPr>
        <w:tblW w:w="2331" w:type="dxa"/>
        <w:tblLook w:val="04A0" w:firstRow="1" w:lastRow="0" w:firstColumn="1" w:lastColumn="0" w:noHBand="0" w:noVBand="1"/>
      </w:tblPr>
      <w:tblGrid>
        <w:gridCol w:w="1384"/>
        <w:gridCol w:w="947"/>
      </w:tblGrid>
      <w:tr w:rsidR="00B161C3" w:rsidRPr="00A03F66" w14:paraId="30795BDF" w14:textId="77777777" w:rsidTr="006639F2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6639F2" w:rsidRDefault="00B161C3" w:rsidP="004C6295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6639F2">
              <w:rPr>
                <w:rFonts w:ascii="Segoe UI" w:eastAsia="Times New Roman" w:hAnsi="Segoe UI" w:cs="Segoe UI"/>
                <w:b/>
                <w:bCs/>
                <w:lang w:eastAsia="ru-RU"/>
              </w:rPr>
              <w:t xml:space="preserve">rho </w:t>
            </w:r>
            <w:r w:rsidRPr="006639F2">
              <w:rPr>
                <w:rFonts w:ascii="Segoe UI" w:eastAsia="Times New Roman" w:hAnsi="Segoe UI" w:cs="Segoe UI"/>
                <w:lang w:eastAsia="ru-RU"/>
              </w:rPr>
              <w:t>[g/ml]</w:t>
            </w:r>
          </w:p>
        </w:tc>
      </w:tr>
      <w:tr w:rsidR="00B161C3" w:rsidRPr="00A03F66" w14:paraId="6A5D6042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6639F2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lastRenderedPageBreak/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6639F2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A03F66" w:rsidRDefault="00B161C3" w:rsidP="004C629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1830AD">
      <w:pPr>
        <w:pStyle w:val="31"/>
      </w:pPr>
      <w:bookmarkStart w:id="198" w:name="_Toc167708193"/>
      <w:bookmarkStart w:id="199" w:name="_Toc167708308"/>
      <w:r>
        <w:t>Значения коэффициентов самодиффузии про 300 К</w:t>
      </w:r>
      <w:bookmarkEnd w:id="198"/>
      <w:bookmarkEnd w:id="199"/>
    </w:p>
    <w:p w14:paraId="7E75F36E" w14:textId="08CB9AF8" w:rsidR="00B161C3" w:rsidRDefault="00B161C3" w:rsidP="001830AD">
      <w:pPr>
        <w:pStyle w:val="a3"/>
      </w:pPr>
      <w:r>
        <w:t xml:space="preserve">Зная плотности упаковки молекул можно оценить коэффициенты самодиффузии при 300 К бутанола-1 и мономеров: ДМЕ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r>
        <w:rPr>
          <w:lang w:val="en-US"/>
        </w:rPr>
        <w:t>nvt</w:t>
      </w:r>
      <w:r w:rsidRPr="000D08D2">
        <w:t xml:space="preserve">, </w:t>
      </w:r>
      <w:r>
        <w:rPr>
          <w:lang w:val="en-US"/>
        </w:rPr>
        <w:t>npt</w:t>
      </w:r>
      <w:r>
        <w:t xml:space="preserve"> и продуктового расчета: </w:t>
      </w:r>
    </w:p>
    <w:p w14:paraId="0E08BF92" w14:textId="296CCCA6" w:rsidR="00B161C3" w:rsidRDefault="00B161C3" w:rsidP="00B161C3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7</w:t>
      </w:r>
      <w:r>
        <w:rPr>
          <w:noProof/>
        </w:rP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7302D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       = 200.0         ;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      = 0.001         ;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      = 5000          ;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         = 1         ;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   = Verlet    ;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        = 1.2       ;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            = 1.2       ;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             = xyz       ;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     = PME       ;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       = 4         ;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  =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        = EnerPres  ; account for cut-off vdW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77777777" w:rsidR="00C901D6" w:rsidRPr="005365E7" w:rsidRDefault="00C901D6" w:rsidP="00B161C3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5C163EFB" w14:textId="77777777" w:rsidR="00C901D6" w:rsidRPr="005365E7" w:rsidRDefault="00C901D6">
      <w:pPr>
        <w:rPr>
          <w:rFonts w:ascii="Times New Roman" w:eastAsia="Times New Roman" w:hAnsi="Times New Roman" w:cs="Times New Roman"/>
          <w:bCs/>
          <w:i/>
          <w:szCs w:val="36"/>
          <w:lang w:val="en-US" w:eastAsia="ru-RU"/>
        </w:rPr>
      </w:pPr>
      <w:r w:rsidRPr="005365E7">
        <w:rPr>
          <w:lang w:val="en-US"/>
        </w:rPr>
        <w:br w:type="page"/>
      </w:r>
    </w:p>
    <w:p w14:paraId="47EA20C9" w14:textId="70F40075" w:rsidR="00B161C3" w:rsidRPr="00B33633" w:rsidRDefault="00B161C3" w:rsidP="00B161C3">
      <w:pPr>
        <w:pStyle w:val="af2"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8</w:t>
      </w:r>
      <w:r>
        <w:rPr>
          <w:noProof/>
        </w:rP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7302D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  ;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                  = 30000     ; 1 * 1000 * 10 = 10 ps</w:t>
            </w:r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t                      = 0.001     ;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                 = 0         ; suppress bulky .trr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                 = 0         ; 0 for output frequency of nstxout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                 = 0         ; nstvout, and nstfout</w:t>
            </w:r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               = 1000      ; save energies every 1.0 ps</w:t>
            </w:r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                  = 1000      ; update log file every 1.0 ps</w:t>
            </w:r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-compressed      = 1000      ; save compressed coordinates every 2.0 ps</w:t>
            </w:r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grps       = System    ;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  ;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    = lincs     ;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s             = h-bonds   ;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              = 1         ;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             = 4         ;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utoff-scheme           = Verlet    ;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                 = 20        ; 20 fs, largely irrelevant with Verlet</w:t>
            </w:r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                = 1.2       ;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                    = 1.2       ;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                = EnerPres  ; account for cut-off vdW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               = 4         ;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          = 0.16      ;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                  = V-rescale     ;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                 = OCM BUT       ;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                   = 0.1 0.1       ; time constant, in ps</w:t>
            </w:r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                   = 300 300       ;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                  = no        ;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                     = xyz       ;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grps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                 = yes       ;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                = 300       ;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                = -1        ;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77777777" w:rsidR="00B161C3" w:rsidRPr="00370121" w:rsidRDefault="00B161C3" w:rsidP="00B161C3">
      <w:pPr>
        <w:rPr>
          <w:lang w:val="en-US" w:eastAsia="ru-RU"/>
        </w:rPr>
      </w:pPr>
    </w:p>
    <w:p w14:paraId="42FB852D" w14:textId="064C5B49" w:rsidR="00B161C3" w:rsidRPr="00370121" w:rsidRDefault="00B161C3" w:rsidP="00B161C3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9</w:t>
      </w:r>
      <w:r>
        <w:rPr>
          <w:noProof/>
        </w:rPr>
        <w:fldChar w:fldCharType="end"/>
      </w:r>
      <w:r w:rsidRPr="00B33633">
        <w:t>.</w:t>
      </w:r>
      <w:r>
        <w:t xml:space="preserve"> Параметры для стадии </w:t>
      </w:r>
      <w:r>
        <w:rPr>
          <w:lang w:val="en-US"/>
        </w:rPr>
        <w:t>np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:rsidRPr="0017302D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  ;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                  = 300000     ; 1 * 1000 * 10 = 10 ps</w:t>
            </w:r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  ;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                 = 0         ; suppress bulky .trr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                 = 0         ; 0 for output frequency of nstxout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                 = 0         ; nstvout, and nstfout</w:t>
            </w:r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               = 1000      ; save energies every 1.0 ps</w:t>
            </w:r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                  = 1000      ; update log file every 1.0 ps</w:t>
            </w:r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      = 1000      ; save compressed coordinates every 1.0 ps</w:t>
            </w:r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       = System    ;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    = lincs     ;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              = 1         ;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             = 4         ;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           = Verlet    ;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                 = 2         ; 20 fs, largely irrelevant with Verlet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                = 1.2       ;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                    = 1.2       ;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                = EnerPres  ; account for cut-off vdW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               = 3         ;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          = 0.16      ;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                  = V-rescale    ;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                 = OCM BUT      ;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                   = 0.1 0.1      ; time constant, in ps</w:t>
            </w:r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                   = 300 300      ;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                  = Parrinello-Rahman     ;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              = isotropic             ;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                   = 2.0                   ; time constant, in ps</w:t>
            </w:r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                   = 1.0                   ;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                     = xyz       ;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                 = no        ; Velocity generation is off</w:t>
            </w:r>
          </w:p>
          <w:p w14:paraId="12F4B4CD" w14:textId="77777777" w:rsidR="00B161C3" w:rsidRDefault="00B161C3" w:rsidP="001830AD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1830AD">
      <w:pPr>
        <w:pStyle w:val="a3"/>
        <w:rPr>
          <w:lang w:val="en-US"/>
        </w:rPr>
      </w:pPr>
    </w:p>
    <w:p w14:paraId="7D58224D" w14:textId="2E6B69B7" w:rsidR="00B161C3" w:rsidRPr="00B33633" w:rsidRDefault="00B161C3" w:rsidP="00B161C3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10</w:t>
      </w:r>
      <w:r>
        <w:rPr>
          <w:noProof/>
        </w:rPr>
        <w:fldChar w:fldCharType="end"/>
      </w:r>
      <w:r w:rsidRPr="00B33633">
        <w:t xml:space="preserve">.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  ;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2     ;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                 = 0         ; suppress bulky .trr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                 = 0         ; 0 for output frequency of nstxout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                 = 0         ; nstvout, and nstfout</w:t>
            </w:r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               = 1000      ; save energies every 2.0 ps</w:t>
            </w:r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                  = 1000      ; update log file every 2.0 ps</w:t>
            </w:r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-compressed      = 1000      ; save compressed coordinates every 2.0 ps</w:t>
            </w:r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grps       = System    ;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tinuation            = yes       ;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    = lincs     ;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s             = h-bonds   ;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              = 1         ;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             = 4         ;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eighborsearching</w:t>
            </w:r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utoff-scheme           = Verlet    ;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                 = 20        ; 20 fs, largely irrelevant with Verlet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                = 1.2       ;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                    = 1.2       ;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             = PME       ;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               = 4         ;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          = 0.16      ;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                  = V-rescale             ;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                 = OCM BUT        ;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                   = 0.1 0.1        ; time constant, in ps</w:t>
            </w:r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                   = 300 300        ;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                  = Parrinello-Rahman     ;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              = isotropic             ;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                   = 2.0                   ; time constant, in ps</w:t>
            </w:r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                   = 1.0                   ;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                     = xyz       ;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                = EnerPres  ; account for cut-off vdW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                 = no        ;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grps                = OCM BUT      </w:t>
            </w:r>
          </w:p>
          <w:p w14:paraId="0C208C1A" w14:textId="77777777" w:rsidR="00B161C3" w:rsidRPr="00C901D6" w:rsidRDefault="00B161C3" w:rsidP="001830AD">
            <w:pPr>
              <w:pStyle w:val="a3"/>
              <w:rPr>
                <w:sz w:val="18"/>
                <w:szCs w:val="18"/>
                <w:lang w:val="en-US"/>
              </w:rPr>
            </w:pPr>
          </w:p>
        </w:tc>
      </w:tr>
    </w:tbl>
    <w:p w14:paraId="6791B4D4" w14:textId="77777777" w:rsidR="00B161C3" w:rsidRPr="000D08D2" w:rsidRDefault="00B161C3" w:rsidP="001830AD">
      <w:pPr>
        <w:pStyle w:val="a3"/>
        <w:rPr>
          <w:lang w:val="en-US"/>
        </w:rPr>
      </w:pPr>
    </w:p>
    <w:p w14:paraId="5BD3095F" w14:textId="7B16AD0F" w:rsidR="00B161C3" w:rsidRDefault="00B161C3" w:rsidP="001830AD">
      <w:pPr>
        <w:pStyle w:val="a3"/>
      </w:pPr>
      <w:r>
        <w:lastRenderedPageBreak/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17302D">
        <w:t xml:space="preserve">Таблица </w:t>
      </w:r>
      <w:r w:rsidR="0017302D">
        <w:rPr>
          <w:noProof/>
        </w:rPr>
        <w:t>11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самодиффузии с помощью формулы Смолуховского-Эйнштейна </w:t>
      </w:r>
      <w:commentRangeStart w:id="200"/>
      <w:r>
        <w:fldChar w:fldCharType="begin"/>
      </w:r>
      <w:r>
        <w:instrText xml:space="preserve"> REF _Ref166466904 \h </w:instrText>
      </w:r>
      <w:r>
        <w:fldChar w:fldCharType="separate"/>
      </w:r>
      <w:r w:rsidR="0017302D">
        <w:t>(</w:t>
      </w:r>
      <w:r w:rsidR="0017302D">
        <w:rPr>
          <w:noProof/>
        </w:rPr>
        <w:t>36</w:t>
      </w:r>
      <w:r w:rsidR="0017302D">
        <w:t>)</w:t>
      </w:r>
      <w:r>
        <w:fldChar w:fldCharType="end"/>
      </w:r>
      <w:commentRangeEnd w:id="200"/>
      <w:r w:rsidR="00F36649">
        <w:rPr>
          <w:rStyle w:val="af6"/>
          <w:rFonts w:eastAsia="SimSun" w:cstheme="minorBidi"/>
          <w:color w:val="auto"/>
          <w:lang w:eastAsia="en-US"/>
        </w:rPr>
        <w:commentReference w:id="200"/>
      </w:r>
      <w:r>
        <w:t xml:space="preserve"> </w:t>
      </w:r>
      <w:r w:rsidR="007C2162">
        <w:t>. Как видно из графиков, отношения коэффициентов диффузии бутанола и каждого мономера соответствуют ожидаемым.</w:t>
      </w:r>
    </w:p>
    <w:p w14:paraId="4A1B71FB" w14:textId="519AEB7B" w:rsidR="00B161C3" w:rsidRDefault="00B161C3" w:rsidP="00B161C3">
      <w:pPr>
        <w:pStyle w:val="af2"/>
        <w:keepNext/>
      </w:pPr>
      <w:bookmarkStart w:id="201" w:name="_Ref166467070"/>
      <w:bookmarkStart w:id="202" w:name="_Ref166467060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11</w:t>
      </w:r>
      <w:r>
        <w:rPr>
          <w:noProof/>
        </w:rPr>
        <w:fldChar w:fldCharType="end"/>
      </w:r>
      <w:bookmarkEnd w:id="201"/>
      <w:r>
        <w:t>. Данные среднеквадратичного отклонения для чистых веществ</w:t>
      </w:r>
      <w:bookmarkEnd w:id="202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71D04E66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62865</wp:posOffset>
                      </wp:positionV>
                      <wp:extent cx="2042160" cy="569501"/>
                      <wp:effectExtent l="0" t="0" r="0" b="254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4216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D5C961" w14:textId="77777777" w:rsidR="00CD7465" w:rsidRDefault="00CD746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49" type="#_x0000_t202" style="position:absolute;left:0;text-align:left;margin-left:57.75pt;margin-top:4.95pt;width:160.8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" fillcolor="white [3212]" stroked="f">
                      <v:textbox>
                        <w:txbxContent>
                          <w:p w14:paraId="3FD5C961" w14:textId="77777777" w:rsidR="00CD7465" w:rsidRDefault="00CD746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68B78A5E">
                  <wp:extent cx="5753100" cy="4027171"/>
                  <wp:effectExtent l="0" t="0" r="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72881" cy="4041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074DE3B3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019300" cy="461665"/>
                      <wp:effectExtent l="0" t="0" r="0" b="0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79B6186" w14:textId="77777777" w:rsidR="00CD7465" w:rsidRDefault="00CD746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50" type="#_x0000_t202" style="position:absolute;left:0;text-align:left;margin-left:60.15pt;margin-top:6.85pt;width:159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" fillcolor="white [3212]" stroked="f">
                      <v:textbox style="mso-fit-shape-to-text:t">
                        <w:txbxContent>
                          <w:p w14:paraId="079B6186" w14:textId="77777777" w:rsidR="00CD7465" w:rsidRDefault="00CD746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1CB6B1CC">
                  <wp:extent cx="5775960" cy="4043173"/>
                  <wp:effectExtent l="0" t="0" r="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788919" cy="4052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901D6">
            <w:pPr>
              <w:pStyle w:val="a3"/>
              <w:ind w:firstLine="0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34AE306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86995</wp:posOffset>
                      </wp:positionV>
                      <wp:extent cx="2125980" cy="461665"/>
                      <wp:effectExtent l="0" t="0" r="7620" b="0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98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91437" w14:textId="77777777" w:rsidR="00CD7465" w:rsidRDefault="00CD746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51" type="#_x0000_t202" style="position:absolute;left:0;text-align:left;margin-left:60.15pt;margin-top:6.85pt;width:167.4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" fillcolor="white [3212]" stroked="f">
                      <v:textbox style="mso-fit-shape-to-text:t">
                        <w:txbxContent>
                          <w:p w14:paraId="6EF91437" w14:textId="77777777" w:rsidR="00CD7465" w:rsidRDefault="00CD746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394B5067">
                  <wp:extent cx="5798820" cy="4059175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08586" cy="4066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901D6">
            <w:pPr>
              <w:pStyle w:val="a3"/>
              <w:ind w:firstLine="34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3808373A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56515</wp:posOffset>
                      </wp:positionV>
                      <wp:extent cx="2065020" cy="461665"/>
                      <wp:effectExtent l="0" t="0" r="0" b="0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6502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896735" w14:textId="77777777" w:rsidR="00CD7465" w:rsidRDefault="00CD746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52" type="#_x0000_t202" style="position:absolute;left:0;text-align:left;margin-left:60.75pt;margin-top:4.45pt;width:162.6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" fillcolor="white [3212]" stroked="f">
                      <v:textbox style="mso-fit-shape-to-text:t">
                        <w:txbxContent>
                          <w:p w14:paraId="64896735" w14:textId="77777777" w:rsidR="00CD7465" w:rsidRDefault="00CD746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70077C22">
                  <wp:extent cx="5844540" cy="4091179"/>
                  <wp:effectExtent l="0" t="0" r="3810" b="508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856810" cy="4099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0C67B073" w14:textId="10B30BBB" w:rsidR="00B161C3" w:rsidRPr="00B161C3" w:rsidRDefault="00B161C3" w:rsidP="001830AD">
      <w:pPr>
        <w:pStyle w:val="a3"/>
      </w:pPr>
    </w:p>
    <w:p w14:paraId="19572632" w14:textId="50E61D95" w:rsidR="004C6295" w:rsidRPr="004C6295" w:rsidRDefault="00B161C3" w:rsidP="001830AD">
      <w:pPr>
        <w:pStyle w:val="31"/>
      </w:pPr>
      <w:bookmarkStart w:id="203" w:name="_Toc167708194"/>
      <w:bookmarkStart w:id="204" w:name="_Toc167708309"/>
      <w:r>
        <w:t>Зависимость коэффициентов диффузии от температуры</w:t>
      </w:r>
      <w:bookmarkEnd w:id="203"/>
      <w:bookmarkEnd w:id="204"/>
    </w:p>
    <w:p w14:paraId="278F9F9F" w14:textId="36CDE200" w:rsidR="004C6295" w:rsidRDefault="007C2162" w:rsidP="001830AD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>30 С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17302D">
        <w:t xml:space="preserve">Таблица </w:t>
      </w:r>
      <w:r w:rsidR="0017302D">
        <w:rPr>
          <w:noProof/>
        </w:rPr>
        <w:t>12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17302D">
        <w:t>(</w:t>
      </w:r>
      <w:r w:rsidR="0017302D">
        <w:rPr>
          <w:noProof/>
        </w:rPr>
        <w:t>23</w:t>
      </w:r>
      <w:r w:rsidR="0017302D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17302D">
        <w:t xml:space="preserve">Таблица </w:t>
      </w:r>
      <w:r w:rsidR="0017302D">
        <w:rPr>
          <w:noProof/>
        </w:rPr>
        <w:t>6</w:t>
      </w:r>
      <w:r w:rsidR="004C6295">
        <w:fldChar w:fldCharType="end"/>
      </w:r>
      <w:r w:rsidR="004C6295">
        <w:t>):</w:t>
      </w:r>
    </w:p>
    <w:p w14:paraId="2029A40C" w14:textId="7786053F" w:rsidR="008B2FB8" w:rsidRDefault="008B2FB8" w:rsidP="008B2FB8">
      <w:pPr>
        <w:pStyle w:val="af2"/>
        <w:keepNext/>
      </w:pPr>
      <w:bookmarkStart w:id="205" w:name="_Ref166464967"/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12</w:t>
      </w:r>
      <w:r>
        <w:rPr>
          <w:noProof/>
        </w:rPr>
        <w:fldChar w:fldCharType="end"/>
      </w:r>
      <w:bookmarkEnd w:id="205"/>
      <w:r>
        <w:t xml:space="preserve">.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1"/>
        <w:gridCol w:w="4685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901D6">
            <w:pPr>
              <w:pStyle w:val="a3"/>
              <w:ind w:firstLine="34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901D6">
            <w:pPr>
              <w:pStyle w:val="a3"/>
              <w:ind w:firstLine="48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1830AD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1830AD">
            <w:pPr>
              <w:pStyle w:val="a3"/>
              <w:ind w:firstLine="48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4F35EC" w14:textId="33A1FC9C" w:rsidR="00A374FD" w:rsidRDefault="00A374FD" w:rsidP="00A374FD">
      <w:pPr>
        <w:pStyle w:val="af2"/>
        <w:keepNext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17302D">
        <w:rPr>
          <w:noProof/>
        </w:rPr>
        <w:t>13</w:t>
      </w:r>
      <w:r>
        <w:rPr>
          <w:noProof/>
        </w:rPr>
        <w:fldChar w:fldCharType="end"/>
      </w:r>
      <w:r>
        <w:t>. Данные плотностей и параметры аппроксимации логарифмов динамической вязкости</w:t>
      </w:r>
    </w:p>
    <w:tbl>
      <w:tblPr>
        <w:tblW w:w="3764" w:type="dxa"/>
        <w:tblLook w:val="04A0" w:firstRow="1" w:lastRow="0" w:firstColumn="1" w:lastColumn="0" w:noHBand="0" w:noVBand="1"/>
      </w:tblPr>
      <w:tblGrid>
        <w:gridCol w:w="1384"/>
        <w:gridCol w:w="995"/>
        <w:gridCol w:w="1385"/>
      </w:tblGrid>
      <w:tr w:rsidR="00A374FD" w:rsidRPr="00A03F66" w14:paraId="741479B6" w14:textId="77777777" w:rsidTr="00C901D6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name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E vis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kJ/mol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C901D6" w:rsidRDefault="00A374FD" w:rsidP="008B5BA9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lang w:eastAsia="ru-RU"/>
              </w:rPr>
            </w:pP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t>Vis 0</w:t>
            </w:r>
            <w:r w:rsidRPr="00C901D6">
              <w:rPr>
                <w:rFonts w:ascii="Segoe UI" w:eastAsia="Times New Roman" w:hAnsi="Segoe UI" w:cs="Segoe UI"/>
                <w:b/>
                <w:bCs/>
                <w:lang w:eastAsia="ru-RU"/>
              </w:rPr>
              <w:br/>
            </w:r>
            <w:r w:rsidRPr="00C901D6">
              <w:rPr>
                <w:rFonts w:ascii="Segoe UI" w:eastAsia="Times New Roman" w:hAnsi="Segoe UI" w:cs="Segoe UI"/>
                <w:lang w:eastAsia="ru-RU"/>
              </w:rPr>
              <w:t>[cP]</w:t>
            </w:r>
          </w:p>
        </w:tc>
      </w:tr>
      <w:tr w:rsidR="00A374FD" w:rsidRPr="00A03F66" w14:paraId="38C17E8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C901D6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C901D6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A03F66" w:rsidRDefault="00A374FD" w:rsidP="008B5BA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A03F66" w:rsidRDefault="00A374FD" w:rsidP="008B5BA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3C38341" w14:textId="11D04AFE" w:rsidR="008B2FB8" w:rsidRDefault="00C901D6" w:rsidP="001830AD">
      <w:pPr>
        <w:pStyle w:val="a3"/>
      </w:pPr>
      <w:r>
        <w:br/>
      </w:r>
    </w:p>
    <w:p w14:paraId="7ED9BF72" w14:textId="02927C11" w:rsidR="00C901D6" w:rsidRDefault="00C901D6" w:rsidP="001830AD">
      <w:pPr>
        <w:pStyle w:val="a3"/>
      </w:pPr>
    </w:p>
    <w:p w14:paraId="48AE5132" w14:textId="626DCDC5" w:rsidR="00C901D6" w:rsidRDefault="00C901D6" w:rsidP="001830AD">
      <w:pPr>
        <w:pStyle w:val="a3"/>
      </w:pPr>
    </w:p>
    <w:p w14:paraId="297BF0E9" w14:textId="77777777" w:rsidR="00C901D6" w:rsidRDefault="00C901D6" w:rsidP="001830AD">
      <w:pPr>
        <w:pStyle w:val="a3"/>
      </w:pPr>
    </w:p>
    <w:p w14:paraId="30198EA3" w14:textId="26B7FD1E" w:rsidR="008B2FB8" w:rsidRDefault="008B2FB8" w:rsidP="001830AD">
      <w:pPr>
        <w:pStyle w:val="a2"/>
      </w:pPr>
      <w:r>
        <w:lastRenderedPageBreak/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17302D">
        <w:t xml:space="preserve">Рисунок </w:t>
      </w:r>
      <w:r w:rsidR="0017302D">
        <w:rPr>
          <w:noProof/>
        </w:rPr>
        <w:t>27</w:t>
      </w:r>
      <w:r>
        <w:fldChar w:fldCharType="end"/>
      </w:r>
      <w:r>
        <w:t>):</w:t>
      </w:r>
    </w:p>
    <w:p w14:paraId="10BA8DC6" w14:textId="77777777" w:rsidR="00CD75EB" w:rsidRDefault="00CD75EB" w:rsidP="00C901D6">
      <w:pPr>
        <w:pStyle w:val="a3"/>
        <w:ind w:firstLine="0"/>
      </w:pPr>
      <w:r w:rsidRPr="00CD75EB">
        <w:rPr>
          <w:noProof/>
        </w:rPr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7B75BF35" w:rsidR="00CD75EB" w:rsidRDefault="00CD75EB" w:rsidP="00CD75EB">
      <w:pPr>
        <w:pStyle w:val="af2"/>
      </w:pPr>
      <w:bookmarkStart w:id="206" w:name="_Ref16646391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7</w:t>
      </w:r>
      <w:r>
        <w:rPr>
          <w:noProof/>
        </w:rPr>
        <w:fldChar w:fldCharType="end"/>
      </w:r>
      <w:bookmarkEnd w:id="206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01DE2F6C" w:rsidR="00B83301" w:rsidRDefault="00B83301" w:rsidP="001830AD">
      <w:pPr>
        <w:pStyle w:val="a2"/>
      </w:pPr>
      <w:r>
        <w:t>Из данных ясно видно</w:t>
      </w:r>
      <w:r w:rsidR="0003407D">
        <w:t xml:space="preserve">, что з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</w:t>
      </w:r>
      <w:commentRangeStart w:id="207"/>
      <w:r w:rsidR="0003407D">
        <w:t>формулу</w:t>
      </w:r>
      <w:commentRangeEnd w:id="207"/>
      <w:r w:rsidR="0003407D">
        <w:rPr>
          <w:rStyle w:val="af6"/>
          <w:rFonts w:eastAsia="SimSun" w:cstheme="minorBidi"/>
          <w:color w:val="auto"/>
          <w:lang w:eastAsia="en-US"/>
        </w:rPr>
        <w:commentReference w:id="207"/>
      </w:r>
      <w:r w:rsidR="0003407D">
        <w:t xml:space="preserve"> , полученную ранее</w:t>
      </w:r>
      <w:r w:rsidR="004C6295">
        <w:t xml:space="preserve">. Тогда зависимость логарифмов коэффициента самодиффузии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17302D">
        <w:t xml:space="preserve">Рисунок </w:t>
      </w:r>
      <w:r w:rsidR="0017302D">
        <w:rPr>
          <w:noProof/>
        </w:rPr>
        <w:t>28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1830AD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070A8715">
            <wp:extent cx="5638800" cy="3947159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661" cy="3971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D3FFD" w14:textId="30EE5C5E" w:rsidR="0003407D" w:rsidRDefault="0003407D" w:rsidP="0003407D">
      <w:pPr>
        <w:pStyle w:val="af2"/>
      </w:pPr>
      <w:bookmarkStart w:id="208" w:name="_Ref16687261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17302D">
        <w:rPr>
          <w:noProof/>
        </w:rPr>
        <w:t>28</w:t>
      </w:r>
      <w:r>
        <w:rPr>
          <w:noProof/>
        </w:rPr>
        <w:fldChar w:fldCharType="end"/>
      </w:r>
      <w:bookmarkEnd w:id="208"/>
      <w:r>
        <w:t>. Оценки зависимости коэффициентов диффузии от температуры</w:t>
      </w:r>
    </w:p>
    <w:p w14:paraId="026512A0" w14:textId="210FEDA1" w:rsidR="00090C9C" w:rsidRDefault="004C6295" w:rsidP="001830AD">
      <w:pPr>
        <w:pStyle w:val="a3"/>
      </w:pPr>
      <w:r>
        <w:t>Самый большой коэффициент само</w:t>
      </w:r>
      <w:r w:rsidRPr="00C5645B">
        <w:rPr>
          <w:rStyle w:val="aa"/>
        </w:rPr>
        <w:t>диффузии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самодиффузии. </w:t>
      </w:r>
    </w:p>
    <w:p w14:paraId="7C722DF7" w14:textId="77777777" w:rsidR="001C49ED" w:rsidRPr="00EF5950" w:rsidRDefault="001C49ED" w:rsidP="001C49ED">
      <w:pPr>
        <w:pStyle w:val="12"/>
      </w:pPr>
      <w:bookmarkStart w:id="209" w:name="_Toc136296712"/>
      <w:bookmarkStart w:id="210" w:name="_Toc167708195"/>
      <w:bookmarkStart w:id="211" w:name="_Toc167708310"/>
      <w:r>
        <w:lastRenderedPageBreak/>
        <w:t>Выводы</w:t>
      </w:r>
      <w:bookmarkEnd w:id="209"/>
      <w:bookmarkEnd w:id="210"/>
      <w:bookmarkEnd w:id="211"/>
      <w:r w:rsidRPr="00EF5950">
        <w:t xml:space="preserve"> </w:t>
      </w:r>
    </w:p>
    <w:p w14:paraId="435A4BD9" w14:textId="77777777" w:rsidR="001C49ED" w:rsidRDefault="001C49ED" w:rsidP="001C49ED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фотополимеризации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7A1CAC0E" w14:textId="77777777" w:rsidR="001C49ED" w:rsidRDefault="001C49ED" w:rsidP="001C49ED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</w:p>
    <w:p w14:paraId="7B1C017E" w14:textId="77777777" w:rsidR="001C49ED" w:rsidRDefault="001C49ED" w:rsidP="001830AD">
      <w:pPr>
        <w:pStyle w:val="a3"/>
      </w:pPr>
    </w:p>
    <w:p w14:paraId="5FB8227B" w14:textId="2CA8C91D" w:rsidR="004021A3" w:rsidRDefault="00901DB2" w:rsidP="001830AD">
      <w:pPr>
        <w:pStyle w:val="12"/>
      </w:pPr>
      <w:bookmarkStart w:id="212" w:name="_Toc167708196"/>
      <w:bookmarkStart w:id="213" w:name="_Toc167708311"/>
      <w:r>
        <w:lastRenderedPageBreak/>
        <w:t>Приложения</w:t>
      </w:r>
      <w:bookmarkEnd w:id="212"/>
      <w:bookmarkEnd w:id="213"/>
    </w:p>
    <w:p w14:paraId="623824A4" w14:textId="045E2636" w:rsidR="00AD4E1D" w:rsidRPr="00AD4E1D" w:rsidRDefault="00AD4E1D" w:rsidP="001830AD">
      <w:pPr>
        <w:pStyle w:val="20"/>
        <w:numPr>
          <w:ilvl w:val="0"/>
          <w:numId w:val="34"/>
        </w:numPr>
      </w:pPr>
      <w:bookmarkStart w:id="214" w:name="_Toc167708197"/>
      <w:bookmarkStart w:id="215" w:name="_Toc167708312"/>
      <w:r>
        <w:t>Численное решение системы обыкновенных дифференциальных уравнений</w:t>
      </w:r>
      <w:bookmarkEnd w:id="214"/>
      <w:bookmarkEnd w:id="215"/>
    </w:p>
    <w:p w14:paraId="4BF9BB87" w14:textId="77777777" w:rsidR="00901DB2" w:rsidRDefault="00901DB2" w:rsidP="001830AD">
      <w:pPr>
        <w:pStyle w:val="31"/>
      </w:pPr>
      <w:bookmarkStart w:id="216" w:name="_Toc136296706"/>
      <w:bookmarkStart w:id="217" w:name="_Toc167708198"/>
      <w:bookmarkStart w:id="218" w:name="_Toc167708313"/>
      <w:r w:rsidRPr="00644CFE">
        <w:t>Формирование</w:t>
      </w:r>
      <w:r>
        <w:t xml:space="preserve"> системы</w:t>
      </w:r>
      <w:bookmarkEnd w:id="216"/>
      <w:bookmarkEnd w:id="217"/>
      <w:bookmarkEnd w:id="218"/>
    </w:p>
    <w:p w14:paraId="469C10FF" w14:textId="77777777" w:rsidR="00901DB2" w:rsidRDefault="00901DB2" w:rsidP="001830AD">
      <w:pPr>
        <w:pStyle w:val="a3"/>
      </w:pPr>
      <w:bookmarkStart w:id="219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1830AD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25643F34" w:rsidR="00901DB2" w:rsidRDefault="00901DB2" w:rsidP="001830AD">
            <w:pPr>
              <w:pStyle w:val="a3"/>
            </w:pPr>
            <w:bookmarkStart w:id="220" w:name="_Ref16601777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20"/>
          </w:p>
        </w:tc>
      </w:tr>
    </w:tbl>
    <w:p w14:paraId="522941DC" w14:textId="77777777" w:rsidR="00901DB2" w:rsidRDefault="00901DB2" w:rsidP="001830AD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D70601" w:rsidP="001830AD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D70601" w:rsidP="001830AD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59AF03E6" w:rsidR="00901DB2" w:rsidRDefault="00901DB2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2AD5F89" w14:textId="77777777" w:rsidR="00901DB2" w:rsidRDefault="00901DB2" w:rsidP="001830AD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D70601" w:rsidP="001830AD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209EB0C5" w:rsidR="00901DB2" w:rsidRDefault="00901DB2" w:rsidP="001830AD">
            <w:pPr>
              <w:pStyle w:val="a3"/>
            </w:pPr>
            <w:bookmarkStart w:id="221" w:name="_Ref16602865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21"/>
          </w:p>
        </w:tc>
      </w:tr>
    </w:tbl>
    <w:p w14:paraId="362A7DF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D7060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1830AD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D70601" w:rsidP="001830AD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1830AD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1830AD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1830AD">
      <w:pPr>
        <w:pStyle w:val="a3"/>
        <w:numPr>
          <w:ilvl w:val="0"/>
          <w:numId w:val="6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18CEC116" w14:textId="77777777" w:rsidR="00901DB2" w:rsidRPr="002714BE" w:rsidRDefault="00901DB2" w:rsidP="001830AD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1830AD">
      <w:pPr>
        <w:pStyle w:val="31"/>
      </w:pPr>
      <w:bookmarkStart w:id="222" w:name="_Toc136296707"/>
      <w:bookmarkStart w:id="223" w:name="_Toc167708199"/>
      <w:bookmarkStart w:id="224" w:name="_Toc167708314"/>
      <w:bookmarkEnd w:id="219"/>
      <w:r>
        <w:t>Дискретизация по времени</w:t>
      </w:r>
      <w:bookmarkEnd w:id="222"/>
      <w:bookmarkEnd w:id="223"/>
      <w:bookmarkEnd w:id="224"/>
    </w:p>
    <w:p w14:paraId="710A91B0" w14:textId="77777777" w:rsidR="00901DB2" w:rsidRDefault="00901DB2" w:rsidP="001830AD">
      <w:pPr>
        <w:pStyle w:val="a3"/>
      </w:pPr>
      <w:bookmarkStart w:id="225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1830AD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w:lastRenderedPageBreak/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1830AD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1830AD">
      <w:pPr>
        <w:pStyle w:val="a3"/>
        <w:numPr>
          <w:ilvl w:val="0"/>
          <w:numId w:val="4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1830AD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7D45FA52" w:rsidR="00901DB2" w:rsidRDefault="00901DB2" w:rsidP="001830AD">
            <w:pPr>
              <w:pStyle w:val="a3"/>
            </w:pPr>
            <w:bookmarkStart w:id="226" w:name="_Ref13463723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2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26"/>
          </w:p>
        </w:tc>
      </w:tr>
    </w:tbl>
    <w:p w14:paraId="110594E2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1830AD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D70601" w:rsidP="001830AD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41E0652D" w:rsidR="00901DB2" w:rsidRDefault="00901DB2" w:rsidP="001830AD">
            <w:pPr>
              <w:pStyle w:val="a3"/>
            </w:pPr>
            <w:bookmarkStart w:id="227" w:name="_Ref1346372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27"/>
          </w:p>
        </w:tc>
      </w:tr>
    </w:tbl>
    <w:p w14:paraId="42552866" w14:textId="77777777" w:rsidR="00901DB2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>является нижнетреугольной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>Коэффициенты метода задаются таблицей Бутчера</w:t>
      </w:r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D70601" w:rsidP="001830AD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5392316A" w:rsidR="00901DB2" w:rsidRDefault="00901DB2" w:rsidP="001830AD">
            <w:pPr>
              <w:pStyle w:val="a3"/>
            </w:pPr>
            <w:bookmarkStart w:id="228" w:name="_Ref166460680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1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28"/>
          </w:p>
        </w:tc>
      </w:tr>
    </w:tbl>
    <w:p w14:paraId="2D44274C" w14:textId="77777777" w:rsidR="00901DB2" w:rsidRDefault="00901DB2" w:rsidP="001830AD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29" w:name="_Hlk134744698"/>
      <w:bookmarkEnd w:id="225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77315840" w:rsidR="00901DB2" w:rsidRDefault="00901DB2" w:rsidP="001830AD">
      <w:pPr>
        <w:pStyle w:val="a3"/>
      </w:pPr>
      <w:r>
        <w:lastRenderedPageBreak/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17302D">
        <w:t>(</w:t>
      </w:r>
      <w:r w:rsidR="0017302D">
        <w:rPr>
          <w:noProof/>
        </w:rPr>
        <w:t>29</w:t>
      </w:r>
      <w:r w:rsidR="0017302D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17302D">
        <w:t>(</w:t>
      </w:r>
      <w:r w:rsidR="0017302D">
        <w:rPr>
          <w:noProof/>
        </w:rPr>
        <w:t>30</w:t>
      </w:r>
      <w:r w:rsidR="0017302D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"/>
        <w:gridCol w:w="7159"/>
        <w:gridCol w:w="1392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1830AD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D70601" w:rsidP="001830AD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57C0FCD1" w:rsidR="00901DB2" w:rsidRDefault="00901DB2" w:rsidP="001830AD">
            <w:pPr>
              <w:pStyle w:val="a3"/>
            </w:pPr>
            <w:bookmarkStart w:id="230" w:name="_Ref166452995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2</w:t>
            </w:r>
            <w:r>
              <w:rPr>
                <w:noProof/>
              </w:rPr>
              <w:fldChar w:fldCharType="end"/>
            </w:r>
            <w:bookmarkEnd w:id="230"/>
            <w:r>
              <w:t>)</w:t>
            </w:r>
          </w:p>
        </w:tc>
      </w:tr>
    </w:tbl>
    <w:p w14:paraId="20B557CB" w14:textId="77777777" w:rsidR="00901DB2" w:rsidRDefault="00901DB2" w:rsidP="001830AD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1830AD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31"/>
      <w:r w:rsidRPr="00A807B9">
        <w:t>вид</w:t>
      </w:r>
      <w:commentRangeEnd w:id="231"/>
      <w:r>
        <w:rPr>
          <w:rStyle w:val="af6"/>
          <w:rFonts w:eastAsia="SimSun" w:cstheme="minorBidi"/>
          <w:color w:val="auto"/>
          <w:lang w:eastAsia="en-US"/>
        </w:rPr>
        <w:commentReference w:id="231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"/>
        <w:gridCol w:w="7257"/>
        <w:gridCol w:w="1392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1830AD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D70601" w:rsidP="001830AD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78614A2C" w:rsidR="00901DB2" w:rsidRDefault="00901DB2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24C25F6" w14:textId="77777777" w:rsidR="00901DB2" w:rsidRDefault="00901DB2" w:rsidP="001830AD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D70601" w:rsidP="001830AD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1830AD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1830AD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1830AD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1830AD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1830AD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1830AD">
      <w:pPr>
        <w:pStyle w:val="31"/>
      </w:pPr>
      <w:bookmarkStart w:id="232" w:name="_Toc136296708"/>
      <w:bookmarkStart w:id="233" w:name="_Toc167708200"/>
      <w:bookmarkStart w:id="234" w:name="_Toc167708315"/>
      <w:bookmarkEnd w:id="229"/>
      <w:r>
        <w:t>Линеаризация системы и итерационное решение</w:t>
      </w:r>
      <w:bookmarkEnd w:id="232"/>
      <w:bookmarkEnd w:id="233"/>
      <w:bookmarkEnd w:id="234"/>
    </w:p>
    <w:p w14:paraId="2330CCA0" w14:textId="77777777" w:rsidR="00901DB2" w:rsidRDefault="00901DB2" w:rsidP="001830AD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</w:t>
      </w:r>
      <w:r>
        <w:lastRenderedPageBreak/>
        <w:t xml:space="preserve">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D70601" w:rsidP="001830AD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4D7F1D84" w:rsidR="00901DB2" w:rsidRDefault="00901DB2" w:rsidP="001830AD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4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1BEFEC5F" w14:textId="77777777" w:rsidR="00901DB2" w:rsidRDefault="00901DB2" w:rsidP="001830AD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5E4BB02F" w14:textId="77777777" w:rsidR="00901DB2" w:rsidRPr="00B30060" w:rsidRDefault="00901DB2" w:rsidP="001830AD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1830AD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1830AD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1830AD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D70601" w:rsidP="001830AD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65950380" w:rsidR="00901DB2" w:rsidRPr="000053E7" w:rsidRDefault="00901DB2" w:rsidP="001830AD">
            <w:pPr>
              <w:pStyle w:val="a3"/>
            </w:pPr>
            <w:r w:rsidRPr="000053E7"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5</w:t>
            </w:r>
            <w:r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5706AB37" w14:textId="77777777" w:rsidR="00901DB2" w:rsidRDefault="00901DB2" w:rsidP="001830AD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7256"/>
        <w:gridCol w:w="1392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1830AD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D70601" w:rsidP="001830AD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052FDED0" w:rsidR="00901DB2" w:rsidRDefault="00901DB2" w:rsidP="001830AD">
            <w:pPr>
              <w:pStyle w:val="a3"/>
            </w:pPr>
            <w:bookmarkStart w:id="235" w:name="_Ref166466904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17302D">
              <w:rPr>
                <w:noProof/>
              </w:rPr>
              <w:t>3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235"/>
          </w:p>
        </w:tc>
      </w:tr>
    </w:tbl>
    <w:p w14:paraId="4B7E3963" w14:textId="77777777" w:rsidR="00901DB2" w:rsidRDefault="00901DB2" w:rsidP="001830AD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1830AD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1830AD">
      <w:pPr>
        <w:pStyle w:val="31"/>
      </w:pPr>
      <w:bookmarkStart w:id="236" w:name="_Toc136296709"/>
      <w:bookmarkStart w:id="237" w:name="_Toc167708201"/>
      <w:bookmarkStart w:id="238" w:name="_Toc167708316"/>
      <w:r>
        <w:t>Решение СЛАУ</w:t>
      </w:r>
      <w:bookmarkEnd w:id="236"/>
      <w:bookmarkEnd w:id="237"/>
      <w:bookmarkEnd w:id="238"/>
    </w:p>
    <w:p w14:paraId="087EC655" w14:textId="77777777" w:rsidR="00901DB2" w:rsidRDefault="00901DB2" w:rsidP="001830AD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1830AD">
      <w:pPr>
        <w:pStyle w:val="a3"/>
        <w:numPr>
          <w:ilvl w:val="0"/>
          <w:numId w:val="9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1830AD">
      <w:pPr>
        <w:pStyle w:val="a3"/>
        <w:numPr>
          <w:ilvl w:val="0"/>
          <w:numId w:val="9"/>
        </w:numPr>
      </w:pPr>
      <w:r w:rsidRPr="00D04235">
        <w:lastRenderedPageBreak/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1830AD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 xml:space="preserve"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</w:t>
      </w:r>
      <w:r w:rsidRPr="004516FC">
        <w:lastRenderedPageBreak/>
        <w:t>неполный LU-разложения, многосеточный и др. Пре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5365E7">
      <w:pPr>
        <w:pStyle w:val="a3"/>
      </w:pPr>
    </w:p>
    <w:p w14:paraId="3FC0368E" w14:textId="77777777" w:rsidR="00901DB2" w:rsidRPr="00901DB2" w:rsidRDefault="00901DB2" w:rsidP="001830AD">
      <w:pPr>
        <w:pStyle w:val="a3"/>
      </w:pPr>
    </w:p>
    <w:sectPr w:rsidR="00901DB2" w:rsidRPr="00901DB2" w:rsidSect="008B7097">
      <w:footerReference w:type="default" r:id="rId90"/>
      <w:pgSz w:w="11906" w:h="16838"/>
      <w:pgMar w:top="1135" w:right="849" w:bottom="2127" w:left="1701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72" w:author="STRANGER" w:date="2024-05-27T12:28:00Z" w:initials="S">
    <w:p w14:paraId="5998390F" w14:textId="2A817886" w:rsidR="00CD7465" w:rsidRDefault="00CD7465">
      <w:pPr>
        <w:pStyle w:val="af7"/>
      </w:pPr>
      <w:r>
        <w:rPr>
          <w:rStyle w:val="af6"/>
        </w:rPr>
        <w:annotationRef/>
      </w:r>
      <w:r>
        <w:t>Добавил примечаниек</w:t>
      </w:r>
    </w:p>
  </w:comment>
  <w:comment w:id="93" w:author="STRANGER" w:date="2024-05-22T12:13:00Z" w:initials="S">
    <w:p w14:paraId="11060C64" w14:textId="7FDC67C5" w:rsidR="00CD7465" w:rsidRDefault="00CD7465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155" w:author="STRANGER" w:date="2024-05-27T13:13:00Z" w:initials="S">
    <w:p w14:paraId="767096D1" w14:textId="1900711E" w:rsidR="00CD7465" w:rsidRDefault="00CD7465">
      <w:pPr>
        <w:pStyle w:val="af7"/>
      </w:pPr>
      <w:r>
        <w:rPr>
          <w:rStyle w:val="af6"/>
        </w:rPr>
        <w:annotationRef/>
      </w:r>
      <w:r>
        <w:t>проверил, все так</w:t>
      </w:r>
    </w:p>
  </w:comment>
  <w:comment w:id="200" w:author="STRANGER" w:date="2024-05-17T21:18:00Z" w:initials="S">
    <w:p w14:paraId="3A041EBD" w14:textId="1053C016" w:rsidR="00CD7465" w:rsidRDefault="00CD7465">
      <w:pPr>
        <w:pStyle w:val="af7"/>
      </w:pPr>
      <w:r>
        <w:rPr>
          <w:rStyle w:val="af6"/>
        </w:rPr>
        <w:annotationRef/>
      </w:r>
      <w:r>
        <w:t>Вставить значения этих коэффициентов</w:t>
      </w:r>
    </w:p>
  </w:comment>
  <w:comment w:id="207" w:author="STRANGER" w:date="2024-05-17T19:45:00Z" w:initials="S">
    <w:p w14:paraId="6A7BA293" w14:textId="7FC496D1" w:rsidR="00CD7465" w:rsidRDefault="00CD7465">
      <w:pPr>
        <w:pStyle w:val="af7"/>
      </w:pPr>
      <w:r>
        <w:rPr>
          <w:rStyle w:val="af6"/>
        </w:rPr>
        <w:annotationRef/>
      </w:r>
      <w:r>
        <w:t>Соотношение диффузий</w:t>
      </w:r>
    </w:p>
  </w:comment>
  <w:comment w:id="231" w:author="HOME" w:date="2023-05-27T23:19:00Z" w:initials="H">
    <w:p w14:paraId="1034BE59" w14:textId="77777777" w:rsidR="00CD7465" w:rsidRDefault="00CD7465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998390F" w15:done="0"/>
  <w15:commentEx w15:paraId="11060C64" w15:done="0"/>
  <w15:commentEx w15:paraId="767096D1" w15:done="0"/>
  <w15:commentEx w15:paraId="3A041EBD" w15:done="0"/>
  <w15:commentEx w15:paraId="6A7BA293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998390F" w16cid:durableId="29FEFB08"/>
  <w16cid:commentId w16cid:paraId="11060C64" w16cid:durableId="29F85FF5"/>
  <w16cid:commentId w16cid:paraId="767096D1" w16cid:durableId="29FF058D"/>
  <w16cid:commentId w16cid:paraId="3A041EBD" w16cid:durableId="29F24841"/>
  <w16cid:commentId w16cid:paraId="6A7BA293" w16cid:durableId="29F23255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FC6A64" w14:textId="77777777" w:rsidR="0022641C" w:rsidRDefault="0022641C" w:rsidP="00CD7465">
      <w:pPr>
        <w:spacing w:after="0" w:line="240" w:lineRule="auto"/>
      </w:pPr>
      <w:r>
        <w:separator/>
      </w:r>
    </w:p>
  </w:endnote>
  <w:endnote w:type="continuationSeparator" w:id="0">
    <w:p w14:paraId="0F8AC520" w14:textId="77777777" w:rsidR="0022641C" w:rsidRDefault="0022641C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2368736"/>
      <w:docPartObj>
        <w:docPartGallery w:val="Page Numbers (Bottom of Page)"/>
        <w:docPartUnique/>
      </w:docPartObj>
    </w:sdtPr>
    <w:sdtContent>
      <w:p w14:paraId="07292308" w14:textId="18BA9DEF" w:rsidR="00CD7465" w:rsidRDefault="00CD7465">
        <w:pPr>
          <w:pStyle w:val="affff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CD7465" w:rsidRDefault="00CD7465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3A0101" w14:textId="77777777" w:rsidR="0022641C" w:rsidRDefault="0022641C" w:rsidP="00CD7465">
      <w:pPr>
        <w:spacing w:after="0" w:line="240" w:lineRule="auto"/>
      </w:pPr>
      <w:r>
        <w:separator/>
      </w:r>
    </w:p>
  </w:footnote>
  <w:footnote w:type="continuationSeparator" w:id="0">
    <w:p w14:paraId="33CA7D6A" w14:textId="77777777" w:rsidR="0022641C" w:rsidRDefault="0022641C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D0A61F58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xim Arsenyev">
    <w15:presenceInfo w15:providerId="Windows Live" w15:userId="4f0a88d6dd4adfac"/>
  </w15:person>
  <w15:person w15:author="STRANGER">
    <w15:presenceInfo w15:providerId="None" w15:userId="STRANGER"/>
  </w15:person>
  <w15:person w15:author="HOME">
    <w15:presenceInfo w15:providerId="None" w15:userId="HOM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34C7"/>
    <w:rsid w:val="000623B5"/>
    <w:rsid w:val="000636AD"/>
    <w:rsid w:val="00065995"/>
    <w:rsid w:val="00070CB4"/>
    <w:rsid w:val="00070F4C"/>
    <w:rsid w:val="00072C8E"/>
    <w:rsid w:val="00076ADB"/>
    <w:rsid w:val="0008355C"/>
    <w:rsid w:val="00084286"/>
    <w:rsid w:val="00084C50"/>
    <w:rsid w:val="00085433"/>
    <w:rsid w:val="00085FD0"/>
    <w:rsid w:val="00090C9C"/>
    <w:rsid w:val="000A6096"/>
    <w:rsid w:val="000A70BE"/>
    <w:rsid w:val="000A731B"/>
    <w:rsid w:val="000A762C"/>
    <w:rsid w:val="000B558D"/>
    <w:rsid w:val="000B6BA7"/>
    <w:rsid w:val="000C0D12"/>
    <w:rsid w:val="000C1A5C"/>
    <w:rsid w:val="000C4096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7A86"/>
    <w:rsid w:val="00100834"/>
    <w:rsid w:val="00104AEB"/>
    <w:rsid w:val="00106AED"/>
    <w:rsid w:val="00113068"/>
    <w:rsid w:val="001215F9"/>
    <w:rsid w:val="00121867"/>
    <w:rsid w:val="00135E11"/>
    <w:rsid w:val="001420AE"/>
    <w:rsid w:val="0015157D"/>
    <w:rsid w:val="00151AE6"/>
    <w:rsid w:val="001546B8"/>
    <w:rsid w:val="0015511F"/>
    <w:rsid w:val="00155AD0"/>
    <w:rsid w:val="00160789"/>
    <w:rsid w:val="0016359E"/>
    <w:rsid w:val="0016460D"/>
    <w:rsid w:val="001706B1"/>
    <w:rsid w:val="0017302D"/>
    <w:rsid w:val="0018078D"/>
    <w:rsid w:val="00181538"/>
    <w:rsid w:val="00182F8F"/>
    <w:rsid w:val="001830AD"/>
    <w:rsid w:val="00185797"/>
    <w:rsid w:val="00186BFC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49E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641C"/>
    <w:rsid w:val="00227EB8"/>
    <w:rsid w:val="00232FCE"/>
    <w:rsid w:val="002361F2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2A8D"/>
    <w:rsid w:val="002B35F8"/>
    <w:rsid w:val="002B7AC8"/>
    <w:rsid w:val="002C2036"/>
    <w:rsid w:val="002C3C33"/>
    <w:rsid w:val="002C3F1F"/>
    <w:rsid w:val="002C5F6D"/>
    <w:rsid w:val="002C62AC"/>
    <w:rsid w:val="002C6C39"/>
    <w:rsid w:val="002D16A1"/>
    <w:rsid w:val="002D22E4"/>
    <w:rsid w:val="002E01F3"/>
    <w:rsid w:val="002E2367"/>
    <w:rsid w:val="002E23F5"/>
    <w:rsid w:val="002E50FC"/>
    <w:rsid w:val="002E537C"/>
    <w:rsid w:val="002F7CCE"/>
    <w:rsid w:val="003007F1"/>
    <w:rsid w:val="003045FD"/>
    <w:rsid w:val="00314CC9"/>
    <w:rsid w:val="00315B54"/>
    <w:rsid w:val="00322FE0"/>
    <w:rsid w:val="0032689F"/>
    <w:rsid w:val="0033372E"/>
    <w:rsid w:val="00334BDC"/>
    <w:rsid w:val="003411EB"/>
    <w:rsid w:val="003465F2"/>
    <w:rsid w:val="003519C5"/>
    <w:rsid w:val="003556B8"/>
    <w:rsid w:val="0035661D"/>
    <w:rsid w:val="00357AB0"/>
    <w:rsid w:val="003624DA"/>
    <w:rsid w:val="00366548"/>
    <w:rsid w:val="00370121"/>
    <w:rsid w:val="003702EA"/>
    <w:rsid w:val="003813E5"/>
    <w:rsid w:val="00381DCD"/>
    <w:rsid w:val="00391860"/>
    <w:rsid w:val="003A1CEC"/>
    <w:rsid w:val="003A3775"/>
    <w:rsid w:val="003B144A"/>
    <w:rsid w:val="003C4B53"/>
    <w:rsid w:val="003D0F4E"/>
    <w:rsid w:val="003D2F42"/>
    <w:rsid w:val="003D31AD"/>
    <w:rsid w:val="003D407A"/>
    <w:rsid w:val="003E3078"/>
    <w:rsid w:val="003E3772"/>
    <w:rsid w:val="003E6BFA"/>
    <w:rsid w:val="003F2667"/>
    <w:rsid w:val="003F32FE"/>
    <w:rsid w:val="003F6AC6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82DC2"/>
    <w:rsid w:val="004851CE"/>
    <w:rsid w:val="00486E89"/>
    <w:rsid w:val="00496D26"/>
    <w:rsid w:val="004A2373"/>
    <w:rsid w:val="004A4849"/>
    <w:rsid w:val="004A5B23"/>
    <w:rsid w:val="004B0346"/>
    <w:rsid w:val="004C365F"/>
    <w:rsid w:val="004C6295"/>
    <w:rsid w:val="004D2F06"/>
    <w:rsid w:val="004E010E"/>
    <w:rsid w:val="004E1108"/>
    <w:rsid w:val="004E2653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355DE"/>
    <w:rsid w:val="005365E7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3914"/>
    <w:rsid w:val="005F03F8"/>
    <w:rsid w:val="005F20A6"/>
    <w:rsid w:val="005F29AD"/>
    <w:rsid w:val="005F458C"/>
    <w:rsid w:val="0060053A"/>
    <w:rsid w:val="006018B5"/>
    <w:rsid w:val="00603512"/>
    <w:rsid w:val="00615955"/>
    <w:rsid w:val="00616CA1"/>
    <w:rsid w:val="0062091C"/>
    <w:rsid w:val="00622644"/>
    <w:rsid w:val="00624837"/>
    <w:rsid w:val="00625DDD"/>
    <w:rsid w:val="006350EC"/>
    <w:rsid w:val="00640613"/>
    <w:rsid w:val="00641540"/>
    <w:rsid w:val="0064204E"/>
    <w:rsid w:val="00643638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A08A6"/>
    <w:rsid w:val="006A670C"/>
    <w:rsid w:val="006A74F0"/>
    <w:rsid w:val="006B011C"/>
    <w:rsid w:val="006B298D"/>
    <w:rsid w:val="006B3795"/>
    <w:rsid w:val="006B5619"/>
    <w:rsid w:val="006B5E8D"/>
    <w:rsid w:val="006C33A2"/>
    <w:rsid w:val="006D39F5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706BF1"/>
    <w:rsid w:val="007075FB"/>
    <w:rsid w:val="00707EA0"/>
    <w:rsid w:val="00710A0C"/>
    <w:rsid w:val="00710AD0"/>
    <w:rsid w:val="007110E7"/>
    <w:rsid w:val="007177EA"/>
    <w:rsid w:val="007203D1"/>
    <w:rsid w:val="00722E49"/>
    <w:rsid w:val="007249B4"/>
    <w:rsid w:val="0073324E"/>
    <w:rsid w:val="00733E49"/>
    <w:rsid w:val="00734987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2A24"/>
    <w:rsid w:val="007A4AA8"/>
    <w:rsid w:val="007A69AB"/>
    <w:rsid w:val="007A6C1D"/>
    <w:rsid w:val="007A7E3A"/>
    <w:rsid w:val="007B1D96"/>
    <w:rsid w:val="007B2366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32871"/>
    <w:rsid w:val="00832A99"/>
    <w:rsid w:val="008355DC"/>
    <w:rsid w:val="00835A27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1786"/>
    <w:rsid w:val="008B2FB8"/>
    <w:rsid w:val="008B3582"/>
    <w:rsid w:val="008B57F1"/>
    <w:rsid w:val="008B5BA9"/>
    <w:rsid w:val="008B64B9"/>
    <w:rsid w:val="008B7097"/>
    <w:rsid w:val="008B726B"/>
    <w:rsid w:val="008B74CF"/>
    <w:rsid w:val="008C0727"/>
    <w:rsid w:val="008C0A16"/>
    <w:rsid w:val="008C512A"/>
    <w:rsid w:val="008C6339"/>
    <w:rsid w:val="008C69BF"/>
    <w:rsid w:val="008D4FAF"/>
    <w:rsid w:val="008E095F"/>
    <w:rsid w:val="008E4497"/>
    <w:rsid w:val="008E57B9"/>
    <w:rsid w:val="008F41B4"/>
    <w:rsid w:val="008F4A9F"/>
    <w:rsid w:val="008F779E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3E7A"/>
    <w:rsid w:val="00934B5D"/>
    <w:rsid w:val="00935588"/>
    <w:rsid w:val="00940D78"/>
    <w:rsid w:val="009506A8"/>
    <w:rsid w:val="00951D9D"/>
    <w:rsid w:val="009526D7"/>
    <w:rsid w:val="009574D7"/>
    <w:rsid w:val="00957552"/>
    <w:rsid w:val="009661DD"/>
    <w:rsid w:val="0096735B"/>
    <w:rsid w:val="009731B4"/>
    <w:rsid w:val="00974093"/>
    <w:rsid w:val="00974F84"/>
    <w:rsid w:val="009757A1"/>
    <w:rsid w:val="00977CDE"/>
    <w:rsid w:val="009826F6"/>
    <w:rsid w:val="00983B76"/>
    <w:rsid w:val="009920C6"/>
    <w:rsid w:val="009923DE"/>
    <w:rsid w:val="00994560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B5B"/>
    <w:rsid w:val="009C7D6A"/>
    <w:rsid w:val="009D29C4"/>
    <w:rsid w:val="009D72AB"/>
    <w:rsid w:val="009E6AC9"/>
    <w:rsid w:val="009F25DA"/>
    <w:rsid w:val="009F2B12"/>
    <w:rsid w:val="009F5D5D"/>
    <w:rsid w:val="009F5E5B"/>
    <w:rsid w:val="00A028EF"/>
    <w:rsid w:val="00A03F66"/>
    <w:rsid w:val="00A111DD"/>
    <w:rsid w:val="00A14AF9"/>
    <w:rsid w:val="00A15277"/>
    <w:rsid w:val="00A172C7"/>
    <w:rsid w:val="00A30139"/>
    <w:rsid w:val="00A30DEA"/>
    <w:rsid w:val="00A33384"/>
    <w:rsid w:val="00A3340D"/>
    <w:rsid w:val="00A374FD"/>
    <w:rsid w:val="00A41419"/>
    <w:rsid w:val="00A4663B"/>
    <w:rsid w:val="00A535A2"/>
    <w:rsid w:val="00A55603"/>
    <w:rsid w:val="00A614AA"/>
    <w:rsid w:val="00A63A7F"/>
    <w:rsid w:val="00A64D5E"/>
    <w:rsid w:val="00A66405"/>
    <w:rsid w:val="00A67B7D"/>
    <w:rsid w:val="00A717E9"/>
    <w:rsid w:val="00A71AAB"/>
    <w:rsid w:val="00A72943"/>
    <w:rsid w:val="00A76AF6"/>
    <w:rsid w:val="00A800BF"/>
    <w:rsid w:val="00A818CF"/>
    <w:rsid w:val="00A8197D"/>
    <w:rsid w:val="00A81C34"/>
    <w:rsid w:val="00A84917"/>
    <w:rsid w:val="00A91A40"/>
    <w:rsid w:val="00A922C6"/>
    <w:rsid w:val="00A936F8"/>
    <w:rsid w:val="00A962CD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6560"/>
    <w:rsid w:val="00AE65DE"/>
    <w:rsid w:val="00AF29CC"/>
    <w:rsid w:val="00B0396C"/>
    <w:rsid w:val="00B06FA7"/>
    <w:rsid w:val="00B1366D"/>
    <w:rsid w:val="00B13846"/>
    <w:rsid w:val="00B149E8"/>
    <w:rsid w:val="00B161C3"/>
    <w:rsid w:val="00B17488"/>
    <w:rsid w:val="00B2000A"/>
    <w:rsid w:val="00B20030"/>
    <w:rsid w:val="00B21547"/>
    <w:rsid w:val="00B251BB"/>
    <w:rsid w:val="00B27CE6"/>
    <w:rsid w:val="00B307FF"/>
    <w:rsid w:val="00B31322"/>
    <w:rsid w:val="00B33633"/>
    <w:rsid w:val="00B41948"/>
    <w:rsid w:val="00B43905"/>
    <w:rsid w:val="00B5342D"/>
    <w:rsid w:val="00B53BE1"/>
    <w:rsid w:val="00B55FD9"/>
    <w:rsid w:val="00B624E9"/>
    <w:rsid w:val="00B639EF"/>
    <w:rsid w:val="00B6687A"/>
    <w:rsid w:val="00B67857"/>
    <w:rsid w:val="00B7145C"/>
    <w:rsid w:val="00B72707"/>
    <w:rsid w:val="00B83301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A1B"/>
    <w:rsid w:val="00BC1927"/>
    <w:rsid w:val="00BD177C"/>
    <w:rsid w:val="00BD262E"/>
    <w:rsid w:val="00BD7075"/>
    <w:rsid w:val="00BE3A74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901D6"/>
    <w:rsid w:val="00CA455A"/>
    <w:rsid w:val="00CA60E1"/>
    <w:rsid w:val="00CC065B"/>
    <w:rsid w:val="00CC1E95"/>
    <w:rsid w:val="00CD6E55"/>
    <w:rsid w:val="00CD7465"/>
    <w:rsid w:val="00CD75EB"/>
    <w:rsid w:val="00CD7ED0"/>
    <w:rsid w:val="00CE08C2"/>
    <w:rsid w:val="00CE2C80"/>
    <w:rsid w:val="00CE4132"/>
    <w:rsid w:val="00CE5B64"/>
    <w:rsid w:val="00CF17DD"/>
    <w:rsid w:val="00CF3100"/>
    <w:rsid w:val="00CF37D1"/>
    <w:rsid w:val="00CF790A"/>
    <w:rsid w:val="00D14EAD"/>
    <w:rsid w:val="00D15BA6"/>
    <w:rsid w:val="00D16964"/>
    <w:rsid w:val="00D21335"/>
    <w:rsid w:val="00D26A5A"/>
    <w:rsid w:val="00D302CC"/>
    <w:rsid w:val="00D365B1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76E6"/>
    <w:rsid w:val="00D83E38"/>
    <w:rsid w:val="00D84FC6"/>
    <w:rsid w:val="00D87901"/>
    <w:rsid w:val="00D9614B"/>
    <w:rsid w:val="00DA1E9E"/>
    <w:rsid w:val="00DA335D"/>
    <w:rsid w:val="00DB0A27"/>
    <w:rsid w:val="00DB1533"/>
    <w:rsid w:val="00DB3A98"/>
    <w:rsid w:val="00DB5276"/>
    <w:rsid w:val="00DB7950"/>
    <w:rsid w:val="00DB7A55"/>
    <w:rsid w:val="00DB7FD1"/>
    <w:rsid w:val="00DC232A"/>
    <w:rsid w:val="00DC6524"/>
    <w:rsid w:val="00DD46C5"/>
    <w:rsid w:val="00DF065F"/>
    <w:rsid w:val="00DF3219"/>
    <w:rsid w:val="00DF348A"/>
    <w:rsid w:val="00E0300F"/>
    <w:rsid w:val="00E14C24"/>
    <w:rsid w:val="00E1570A"/>
    <w:rsid w:val="00E15B45"/>
    <w:rsid w:val="00E17288"/>
    <w:rsid w:val="00E17D83"/>
    <w:rsid w:val="00E2038C"/>
    <w:rsid w:val="00E33132"/>
    <w:rsid w:val="00E35DFB"/>
    <w:rsid w:val="00E4126D"/>
    <w:rsid w:val="00E4195A"/>
    <w:rsid w:val="00E5221E"/>
    <w:rsid w:val="00E53400"/>
    <w:rsid w:val="00E55438"/>
    <w:rsid w:val="00E600B1"/>
    <w:rsid w:val="00E6012B"/>
    <w:rsid w:val="00E60B9D"/>
    <w:rsid w:val="00E62F68"/>
    <w:rsid w:val="00E63F19"/>
    <w:rsid w:val="00E6456F"/>
    <w:rsid w:val="00E673EF"/>
    <w:rsid w:val="00E67AEA"/>
    <w:rsid w:val="00E756F5"/>
    <w:rsid w:val="00E87F19"/>
    <w:rsid w:val="00E90217"/>
    <w:rsid w:val="00EA04CB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3673"/>
    <w:rsid w:val="00EF7194"/>
    <w:rsid w:val="00F01D92"/>
    <w:rsid w:val="00F041E2"/>
    <w:rsid w:val="00F046B5"/>
    <w:rsid w:val="00F11CBC"/>
    <w:rsid w:val="00F12DE4"/>
    <w:rsid w:val="00F13A1C"/>
    <w:rsid w:val="00F31E32"/>
    <w:rsid w:val="00F35CEF"/>
    <w:rsid w:val="00F36649"/>
    <w:rsid w:val="00F36813"/>
    <w:rsid w:val="00F40FFF"/>
    <w:rsid w:val="00F45ACA"/>
    <w:rsid w:val="00F522FF"/>
    <w:rsid w:val="00F605CF"/>
    <w:rsid w:val="00F644EC"/>
    <w:rsid w:val="00F713F9"/>
    <w:rsid w:val="00F73A9F"/>
    <w:rsid w:val="00F744DA"/>
    <w:rsid w:val="00F75ED3"/>
    <w:rsid w:val="00F802DA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3293"/>
    <w:rsid w:val="00FA370F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1830AD"/>
    <w:pPr>
      <w:spacing w:line="360" w:lineRule="auto"/>
      <w:jc w:val="both"/>
    </w:pPr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1830AD"/>
    <w:rPr>
      <w:rFonts w:ascii="Times New Roman" w:eastAsia="Times New Roman" w:hAnsi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B161C3"/>
    <w:pPr>
      <w:keepNext/>
      <w:keepLines/>
      <w:numPr>
        <w:ilvl w:val="1"/>
        <w:numId w:val="1"/>
      </w:numPr>
      <w:spacing w:before="240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B161C3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qFormat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17"/>
      </w:numPr>
      <w:ind w:left="567"/>
      <w:outlineLvl w:val="3"/>
    </w:p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2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eastAsia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emf"/><Relationship Id="rId42" Type="http://schemas.openxmlformats.org/officeDocument/2006/relationships/image" Target="media/image23.png"/><Relationship Id="rId47" Type="http://schemas.openxmlformats.org/officeDocument/2006/relationships/image" Target="media/image28.emf"/><Relationship Id="rId63" Type="http://schemas.openxmlformats.org/officeDocument/2006/relationships/image" Target="media/image40.jpeg"/><Relationship Id="rId68" Type="http://schemas.openxmlformats.org/officeDocument/2006/relationships/image" Target="media/image45.jpg"/><Relationship Id="rId84" Type="http://schemas.openxmlformats.org/officeDocument/2006/relationships/image" Target="media/image61.jpeg"/><Relationship Id="rId89" Type="http://schemas.openxmlformats.org/officeDocument/2006/relationships/image" Target="media/image66.png"/><Relationship Id="rId16" Type="http://schemas.openxmlformats.org/officeDocument/2006/relationships/image" Target="media/image8.png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comments" Target="comments.xml"/><Relationship Id="rId53" Type="http://schemas.openxmlformats.org/officeDocument/2006/relationships/oleObject" Target="embeddings/oleObject11.bin"/><Relationship Id="rId58" Type="http://schemas.openxmlformats.org/officeDocument/2006/relationships/image" Target="media/image35.png"/><Relationship Id="rId74" Type="http://schemas.openxmlformats.org/officeDocument/2006/relationships/image" Target="media/image51.png"/><Relationship Id="rId79" Type="http://schemas.openxmlformats.org/officeDocument/2006/relationships/image" Target="media/image56.png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microsoft.com/office/2018/08/relationships/commentsExtensible" Target="commentsExtensible.xml"/><Relationship Id="rId22" Type="http://schemas.openxmlformats.org/officeDocument/2006/relationships/oleObject" Target="embeddings/oleObject3.bin"/><Relationship Id="rId27" Type="http://schemas.openxmlformats.org/officeDocument/2006/relationships/image" Target="media/image15.emf"/><Relationship Id="rId43" Type="http://schemas.openxmlformats.org/officeDocument/2006/relationships/image" Target="media/image24.png"/><Relationship Id="rId48" Type="http://schemas.openxmlformats.org/officeDocument/2006/relationships/oleObject" Target="embeddings/oleObject10.bin"/><Relationship Id="rId64" Type="http://schemas.openxmlformats.org/officeDocument/2006/relationships/image" Target="media/image41.jpeg"/><Relationship Id="rId69" Type="http://schemas.openxmlformats.org/officeDocument/2006/relationships/image" Target="media/image46.jpeg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image" Target="media/image49.png"/><Relationship Id="rId80" Type="http://schemas.openxmlformats.org/officeDocument/2006/relationships/image" Target="media/image57.jpeg"/><Relationship Id="rId85" Type="http://schemas.openxmlformats.org/officeDocument/2006/relationships/image" Target="media/image62.jpeg"/><Relationship Id="rId93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image" Target="media/image19.emf"/><Relationship Id="rId38" Type="http://schemas.microsoft.com/office/2011/relationships/commentsExtended" Target="commentsExtended.xml"/><Relationship Id="rId46" Type="http://schemas.openxmlformats.org/officeDocument/2006/relationships/image" Target="media/image27.png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11.png"/><Relationship Id="rId41" Type="http://schemas.openxmlformats.org/officeDocument/2006/relationships/image" Target="media/image22.png"/><Relationship Id="rId54" Type="http://schemas.openxmlformats.org/officeDocument/2006/relationships/image" Target="media/image33.jpeg"/><Relationship Id="rId62" Type="http://schemas.openxmlformats.org/officeDocument/2006/relationships/image" Target="media/image39.png"/><Relationship Id="rId70" Type="http://schemas.openxmlformats.org/officeDocument/2006/relationships/image" Target="media/image47.jpeg"/><Relationship Id="rId75" Type="http://schemas.openxmlformats.org/officeDocument/2006/relationships/image" Target="media/image52.png"/><Relationship Id="rId83" Type="http://schemas.openxmlformats.org/officeDocument/2006/relationships/image" Target="media/image60.jpeg"/><Relationship Id="rId88" Type="http://schemas.openxmlformats.org/officeDocument/2006/relationships/image" Target="media/image65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Relationship Id="rId57" Type="http://schemas.openxmlformats.org/officeDocument/2006/relationships/image" Target="media/image34.png"/><Relationship Id="rId10" Type="http://schemas.openxmlformats.org/officeDocument/2006/relationships/image" Target="media/image3.png"/><Relationship Id="rId31" Type="http://schemas.openxmlformats.org/officeDocument/2006/relationships/image" Target="media/image18.emf"/><Relationship Id="rId44" Type="http://schemas.openxmlformats.org/officeDocument/2006/relationships/image" Target="media/image25.png"/><Relationship Id="rId52" Type="http://schemas.openxmlformats.org/officeDocument/2006/relationships/image" Target="media/image32.emf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81" Type="http://schemas.openxmlformats.org/officeDocument/2006/relationships/image" Target="media/image58.jpeg"/><Relationship Id="rId86" Type="http://schemas.openxmlformats.org/officeDocument/2006/relationships/image" Target="media/image63.jpe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microsoft.com/office/2016/09/relationships/commentsIds" Target="commentsIds.xml"/><Relationship Id="rId34" Type="http://schemas.openxmlformats.org/officeDocument/2006/relationships/oleObject" Target="embeddings/oleObject8.bin"/><Relationship Id="rId50" Type="http://schemas.openxmlformats.org/officeDocument/2006/relationships/image" Target="media/image30.png"/><Relationship Id="rId76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microsoft.com/office/2011/relationships/people" Target="people.xml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oleObject" Target="embeddings/oleObject4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3.png"/><Relationship Id="rId87" Type="http://schemas.openxmlformats.org/officeDocument/2006/relationships/image" Target="media/image64.png"/><Relationship Id="rId61" Type="http://schemas.openxmlformats.org/officeDocument/2006/relationships/image" Target="media/image38.png"/><Relationship Id="rId82" Type="http://schemas.openxmlformats.org/officeDocument/2006/relationships/image" Target="media/image59.jpeg"/><Relationship Id="rId19" Type="http://schemas.openxmlformats.org/officeDocument/2006/relationships/image" Target="media/image10.png"/><Relationship Id="rId14" Type="http://schemas.openxmlformats.org/officeDocument/2006/relationships/image" Target="media/image7.emf"/><Relationship Id="rId30" Type="http://schemas.openxmlformats.org/officeDocument/2006/relationships/image" Target="media/image17.png"/><Relationship Id="rId35" Type="http://schemas.openxmlformats.org/officeDocument/2006/relationships/image" Target="media/image20.emf"/><Relationship Id="rId56" Type="http://schemas.openxmlformats.org/officeDocument/2006/relationships/image" Target="media/image310.jpeg"/><Relationship Id="rId77" Type="http://schemas.openxmlformats.org/officeDocument/2006/relationships/image" Target="media/image5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E233F083F08244F1B1F8971A472719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1A37A00-59CD-4879-AD76-BEF004C35BAD}"/>
      </w:docPartPr>
      <w:docPartBody>
        <w:p w:rsidR="00B07A55" w:rsidRDefault="00B07A55" w:rsidP="00B07A55">
          <w:pPr>
            <w:pStyle w:val="E233F083F08244F1B1F8971A472719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F51104909B34CF1A42EB37B2171CC1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F9F7C2-709C-4B23-B4EC-FDBFB38ED091}"/>
      </w:docPartPr>
      <w:docPartBody>
        <w:p w:rsidR="009C4E82" w:rsidRDefault="009C4E82" w:rsidP="009C4E82">
          <w:pPr>
            <w:pStyle w:val="8F51104909B34CF1A42EB37B2171CC10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81654"/>
    <w:rsid w:val="0008314F"/>
    <w:rsid w:val="00083A6D"/>
    <w:rsid w:val="000F0801"/>
    <w:rsid w:val="00196C92"/>
    <w:rsid w:val="00230829"/>
    <w:rsid w:val="002C79D6"/>
    <w:rsid w:val="00331248"/>
    <w:rsid w:val="003463F7"/>
    <w:rsid w:val="00494885"/>
    <w:rsid w:val="00511E9D"/>
    <w:rsid w:val="00550652"/>
    <w:rsid w:val="00667EFE"/>
    <w:rsid w:val="006F0421"/>
    <w:rsid w:val="006F137C"/>
    <w:rsid w:val="007C567D"/>
    <w:rsid w:val="00842035"/>
    <w:rsid w:val="00937BB0"/>
    <w:rsid w:val="009920C6"/>
    <w:rsid w:val="009C4E82"/>
    <w:rsid w:val="00A11A74"/>
    <w:rsid w:val="00A14089"/>
    <w:rsid w:val="00B07A55"/>
    <w:rsid w:val="00B1676B"/>
    <w:rsid w:val="00B21C41"/>
    <w:rsid w:val="00B45D2B"/>
    <w:rsid w:val="00CB10D0"/>
    <w:rsid w:val="00CF0486"/>
    <w:rsid w:val="00D1263A"/>
    <w:rsid w:val="00D426A2"/>
    <w:rsid w:val="00F2308C"/>
    <w:rsid w:val="00F2564A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C4E82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4776592E-64F1-480D-A8D8-1A0DBB0C87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98</Pages>
  <Words>100790</Words>
  <Characters>574509</Characters>
  <Application>Microsoft Office Word</Application>
  <DocSecurity>0</DocSecurity>
  <Lines>4787</Lines>
  <Paragraphs>13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8</cp:revision>
  <dcterms:created xsi:type="dcterms:W3CDTF">2024-05-26T08:34:00Z</dcterms:created>
  <dcterms:modified xsi:type="dcterms:W3CDTF">2024-05-27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